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344" r:id="rId2"/>
    <p:sldId id="274" r:id="rId3"/>
    <p:sldId id="284" r:id="rId4"/>
    <p:sldId id="355" r:id="rId5"/>
    <p:sldId id="378" r:id="rId6"/>
    <p:sldId id="345" r:id="rId7"/>
    <p:sldId id="379" r:id="rId8"/>
    <p:sldId id="356" r:id="rId9"/>
    <p:sldId id="358" r:id="rId10"/>
    <p:sldId id="368" r:id="rId11"/>
    <p:sldId id="369" r:id="rId12"/>
    <p:sldId id="372" r:id="rId13"/>
  </p:sldIdLst>
  <p:sldSz cx="9144000" cy="6858000" type="screen4x3"/>
  <p:notesSz cx="9928225" cy="6797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3600" b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3600" b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3600" b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3600" b="1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2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CC00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46F7AE4-07C5-43F7-B216-C11B5CFD9E1A}" v="2" dt="2018-11-12T17:45:06.28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3135" autoAdjust="0"/>
  </p:normalViewPr>
  <p:slideViewPr>
    <p:cSldViewPr>
      <p:cViewPr varScale="1">
        <p:scale>
          <a:sx n="106" d="100"/>
          <a:sy n="106" d="100"/>
        </p:scale>
        <p:origin x="177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37"/>
    </p:cViewPr>
  </p:sorterViewPr>
  <p:notesViewPr>
    <p:cSldViewPr>
      <p:cViewPr varScale="1">
        <p:scale>
          <a:sx n="36" d="100"/>
          <a:sy n="36" d="100"/>
        </p:scale>
        <p:origin x="-1507" y="-82"/>
      </p:cViewPr>
      <p:guideLst>
        <p:guide orient="horz" pos="2142"/>
        <p:guide pos="31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40b284e4-8f5c-4222-b194-f55c437385d5" providerId="ADAL" clId="{E46F7AE4-07C5-43F7-B216-C11B5CFD9E1A}"/>
    <pc:docChg chg="undo custSel addSld delSld modSld modNotesMaster modHandout">
      <pc:chgData name=" " userId="40b284e4-8f5c-4222-b194-f55c437385d5" providerId="ADAL" clId="{E46F7AE4-07C5-43F7-B216-C11B5CFD9E1A}" dt="2018-11-12T17:45:06.285" v="316"/>
      <pc:docMkLst>
        <pc:docMk/>
      </pc:docMkLst>
      <pc:sldChg chg="del">
        <pc:chgData name=" " userId="40b284e4-8f5c-4222-b194-f55c437385d5" providerId="ADAL" clId="{E46F7AE4-07C5-43F7-B216-C11B5CFD9E1A}" dt="2018-11-12T16:47:51.218" v="0" actId="2696"/>
        <pc:sldMkLst>
          <pc:docMk/>
          <pc:sldMk cId="0" sldId="256"/>
        </pc:sldMkLst>
      </pc:sldChg>
      <pc:sldChg chg="del">
        <pc:chgData name=" " userId="40b284e4-8f5c-4222-b194-f55c437385d5" providerId="ADAL" clId="{E46F7AE4-07C5-43F7-B216-C11B5CFD9E1A}" dt="2018-11-12T16:47:54.608" v="2" actId="2696"/>
        <pc:sldMkLst>
          <pc:docMk/>
          <pc:sldMk cId="0" sldId="257"/>
        </pc:sldMkLst>
      </pc:sldChg>
      <pc:sldChg chg="addSp delSp modSp del">
        <pc:chgData name=" " userId="40b284e4-8f5c-4222-b194-f55c437385d5" providerId="ADAL" clId="{E46F7AE4-07C5-43F7-B216-C11B5CFD9E1A}" dt="2018-11-12T16:48:45.325" v="266" actId="2696"/>
        <pc:sldMkLst>
          <pc:docMk/>
          <pc:sldMk cId="0" sldId="273"/>
        </pc:sldMkLst>
        <pc:spChg chg="add del">
          <ac:chgData name=" " userId="40b284e4-8f5c-4222-b194-f55c437385d5" providerId="ADAL" clId="{E46F7AE4-07C5-43F7-B216-C11B5CFD9E1A}" dt="2018-11-12T16:48:26.066" v="250" actId="33423"/>
          <ac:spMkLst>
            <pc:docMk/>
            <pc:sldMk cId="0" sldId="273"/>
            <ac:spMk id="14343" creationId="{6156534E-3A5F-4865-934E-CC0BB38F2F4B}"/>
          </ac:spMkLst>
        </pc:spChg>
        <pc:spChg chg="add del mod">
          <ac:chgData name=" " userId="40b284e4-8f5c-4222-b194-f55c437385d5" providerId="ADAL" clId="{E46F7AE4-07C5-43F7-B216-C11B5CFD9E1A}" dt="2018-11-12T16:48:26.066" v="249" actId="33423"/>
          <ac:spMkLst>
            <pc:docMk/>
            <pc:sldMk cId="0" sldId="273"/>
            <ac:spMk id="14345" creationId="{ADE7CCE4-7D7A-4A82-BAC6-70B6F77EB940}"/>
          </ac:spMkLst>
        </pc:spChg>
        <pc:graphicFrameChg chg="add del mod replId">
          <ac:chgData name=" " userId="40b284e4-8f5c-4222-b194-f55c437385d5" providerId="ADAL" clId="{E46F7AE4-07C5-43F7-B216-C11B5CFD9E1A}" dt="2018-11-12T16:48:26.066" v="250" actId="33423"/>
          <ac:graphicFrameMkLst>
            <pc:docMk/>
            <pc:sldMk cId="0" sldId="273"/>
            <ac:graphicFrameMk id="14343" creationId="{6156534E-3A5F-4865-934E-CC0BB38F2F4B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66" v="249" actId="33423"/>
          <ac:graphicFrameMkLst>
            <pc:docMk/>
            <pc:sldMk cId="0" sldId="273"/>
            <ac:graphicFrameMk id="14345" creationId="{ADE7CCE4-7D7A-4A82-BAC6-70B6F77EB940}"/>
          </ac:graphicFrameMkLst>
        </pc:graphicFrameChg>
      </pc:sldChg>
      <pc:sldChg chg="addSp delSp modSp">
        <pc:chgData name=" " userId="40b284e4-8f5c-4222-b194-f55c437385d5" providerId="ADAL" clId="{E46F7AE4-07C5-43F7-B216-C11B5CFD9E1A}" dt="2018-11-12T16:48:26.066" v="247" actId="33423"/>
        <pc:sldMkLst>
          <pc:docMk/>
          <pc:sldMk cId="0" sldId="274"/>
        </pc:sldMkLst>
        <pc:spChg chg="add del">
          <ac:chgData name=" " userId="40b284e4-8f5c-4222-b194-f55c437385d5" providerId="ADAL" clId="{E46F7AE4-07C5-43F7-B216-C11B5CFD9E1A}" dt="2018-11-12T16:48:26.066" v="247" actId="33423"/>
          <ac:spMkLst>
            <pc:docMk/>
            <pc:sldMk cId="0" sldId="274"/>
            <ac:spMk id="15367" creationId="{82829B05-5FF8-480D-8B6F-8CF2CE2FBD33}"/>
          </ac:spMkLst>
        </pc:spChg>
        <pc:spChg chg="add del">
          <ac:chgData name=" " userId="40b284e4-8f5c-4222-b194-f55c437385d5" providerId="ADAL" clId="{E46F7AE4-07C5-43F7-B216-C11B5CFD9E1A}" dt="2018-11-12T16:48:26.066" v="246" actId="33423"/>
          <ac:spMkLst>
            <pc:docMk/>
            <pc:sldMk cId="0" sldId="274"/>
            <ac:spMk id="15368" creationId="{A2CCEAE8-E116-41B4-B66F-CE6DCDD20C08}"/>
          </ac:spMkLst>
        </pc:spChg>
        <pc:spChg chg="add del">
          <ac:chgData name=" " userId="40b284e4-8f5c-4222-b194-f55c437385d5" providerId="ADAL" clId="{E46F7AE4-07C5-43F7-B216-C11B5CFD9E1A}" dt="2018-11-12T16:48:26.066" v="245" actId="33423"/>
          <ac:spMkLst>
            <pc:docMk/>
            <pc:sldMk cId="0" sldId="274"/>
            <ac:spMk id="15369" creationId="{8EBC3AEC-3A88-41B3-8712-E2E5A8CE9C6F}"/>
          </ac:spMkLst>
        </pc:spChg>
        <pc:spChg chg="add del">
          <ac:chgData name=" " userId="40b284e4-8f5c-4222-b194-f55c437385d5" providerId="ADAL" clId="{E46F7AE4-07C5-43F7-B216-C11B5CFD9E1A}" dt="2018-11-12T16:48:26.066" v="244" actId="33423"/>
          <ac:spMkLst>
            <pc:docMk/>
            <pc:sldMk cId="0" sldId="274"/>
            <ac:spMk id="15375" creationId="{1D8344BE-ADEE-4D8F-9480-A80FE71E7E91}"/>
          </ac:spMkLst>
        </pc:spChg>
        <pc:spChg chg="add del">
          <ac:chgData name=" " userId="40b284e4-8f5c-4222-b194-f55c437385d5" providerId="ADAL" clId="{E46F7AE4-07C5-43F7-B216-C11B5CFD9E1A}" dt="2018-11-12T16:48:26.066" v="243" actId="33423"/>
          <ac:spMkLst>
            <pc:docMk/>
            <pc:sldMk cId="0" sldId="274"/>
            <ac:spMk id="15377" creationId="{576DD865-35EB-41F2-A474-2A3AE23ABEE0}"/>
          </ac:spMkLst>
        </pc:spChg>
        <pc:spChg chg="add del">
          <ac:chgData name=" " userId="40b284e4-8f5c-4222-b194-f55c437385d5" providerId="ADAL" clId="{E46F7AE4-07C5-43F7-B216-C11B5CFD9E1A}" dt="2018-11-12T16:48:26.066" v="242" actId="33423"/>
          <ac:spMkLst>
            <pc:docMk/>
            <pc:sldMk cId="0" sldId="274"/>
            <ac:spMk id="15379" creationId="{FB324A44-ACA3-4FB9-A3BD-B4D05DB38C7D}"/>
          </ac:spMkLst>
        </pc:spChg>
        <pc:spChg chg="add del">
          <ac:chgData name=" " userId="40b284e4-8f5c-4222-b194-f55c437385d5" providerId="ADAL" clId="{E46F7AE4-07C5-43F7-B216-C11B5CFD9E1A}" dt="2018-11-12T16:48:26.066" v="241" actId="33423"/>
          <ac:spMkLst>
            <pc:docMk/>
            <pc:sldMk cId="0" sldId="274"/>
            <ac:spMk id="15380" creationId="{0EE5CEC6-D0A8-4803-B13E-CD4792F68A10}"/>
          </ac:spMkLst>
        </pc:spChg>
        <pc:graphicFrameChg chg="add del mod replId">
          <ac:chgData name=" " userId="40b284e4-8f5c-4222-b194-f55c437385d5" providerId="ADAL" clId="{E46F7AE4-07C5-43F7-B216-C11B5CFD9E1A}" dt="2018-11-12T16:48:26.066" v="247" actId="33423"/>
          <ac:graphicFrameMkLst>
            <pc:docMk/>
            <pc:sldMk cId="0" sldId="274"/>
            <ac:graphicFrameMk id="15367" creationId="{82829B05-5FF8-480D-8B6F-8CF2CE2FBD33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66" v="246" actId="33423"/>
          <ac:graphicFrameMkLst>
            <pc:docMk/>
            <pc:sldMk cId="0" sldId="274"/>
            <ac:graphicFrameMk id="15368" creationId="{A2CCEAE8-E116-41B4-B66F-CE6DCDD20C08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66" v="245" actId="33423"/>
          <ac:graphicFrameMkLst>
            <pc:docMk/>
            <pc:sldMk cId="0" sldId="274"/>
            <ac:graphicFrameMk id="15369" creationId="{8EBC3AEC-3A88-41B3-8712-E2E5A8CE9C6F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66" v="244" actId="33423"/>
          <ac:graphicFrameMkLst>
            <pc:docMk/>
            <pc:sldMk cId="0" sldId="274"/>
            <ac:graphicFrameMk id="15375" creationId="{1D8344BE-ADEE-4D8F-9480-A80FE71E7E91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66" v="243" actId="33423"/>
          <ac:graphicFrameMkLst>
            <pc:docMk/>
            <pc:sldMk cId="0" sldId="274"/>
            <ac:graphicFrameMk id="15377" creationId="{576DD865-35EB-41F2-A474-2A3AE23ABEE0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66" v="242" actId="33423"/>
          <ac:graphicFrameMkLst>
            <pc:docMk/>
            <pc:sldMk cId="0" sldId="274"/>
            <ac:graphicFrameMk id="15379" creationId="{FB324A44-ACA3-4FB9-A3BD-B4D05DB38C7D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66" v="241" actId="33423"/>
          <ac:graphicFrameMkLst>
            <pc:docMk/>
            <pc:sldMk cId="0" sldId="274"/>
            <ac:graphicFrameMk id="15380" creationId="{0EE5CEC6-D0A8-4803-B13E-CD4792F68A10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49:25.112" v="267" actId="2696"/>
        <pc:sldMkLst>
          <pc:docMk/>
          <pc:sldMk cId="0" sldId="276"/>
        </pc:sldMkLst>
        <pc:spChg chg="add del">
          <ac:chgData name=" " userId="40b284e4-8f5c-4222-b194-f55c437385d5" providerId="ADAL" clId="{E46F7AE4-07C5-43F7-B216-C11B5CFD9E1A}" dt="2018-11-12T16:48:26.066" v="240" actId="33423"/>
          <ac:spMkLst>
            <pc:docMk/>
            <pc:sldMk cId="0" sldId="276"/>
            <ac:spMk id="16390" creationId="{88D10152-41FA-4BC1-A637-5E95BAD1B528}"/>
          </ac:spMkLst>
        </pc:spChg>
        <pc:spChg chg="add del mod">
          <ac:chgData name=" " userId="40b284e4-8f5c-4222-b194-f55c437385d5" providerId="ADAL" clId="{E46F7AE4-07C5-43F7-B216-C11B5CFD9E1A}" dt="2018-11-12T16:48:26.066" v="239" actId="33423"/>
          <ac:spMkLst>
            <pc:docMk/>
            <pc:sldMk cId="0" sldId="276"/>
            <ac:spMk id="16395" creationId="{8E5B6F93-0706-48F9-98BD-1D1CBB260F5A}"/>
          </ac:spMkLst>
        </pc:spChg>
        <pc:graphicFrameChg chg="add del mod replId">
          <ac:chgData name=" " userId="40b284e4-8f5c-4222-b194-f55c437385d5" providerId="ADAL" clId="{E46F7AE4-07C5-43F7-B216-C11B5CFD9E1A}" dt="2018-11-12T16:48:26.066" v="240" actId="33423"/>
          <ac:graphicFrameMkLst>
            <pc:docMk/>
            <pc:sldMk cId="0" sldId="276"/>
            <ac:graphicFrameMk id="16390" creationId="{88D10152-41FA-4BC1-A637-5E95BAD1B528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66" v="239" actId="33423"/>
          <ac:graphicFrameMkLst>
            <pc:docMk/>
            <pc:sldMk cId="0" sldId="276"/>
            <ac:graphicFrameMk id="16395" creationId="{8E5B6F93-0706-48F9-98BD-1D1CBB260F5A}"/>
          </ac:graphicFrameMkLst>
        </pc:graphicFrameChg>
      </pc:sldChg>
      <pc:sldChg chg="addSp delSp modSp">
        <pc:chgData name=" " userId="40b284e4-8f5c-4222-b194-f55c437385d5" providerId="ADAL" clId="{E46F7AE4-07C5-43F7-B216-C11B5CFD9E1A}" dt="2018-11-12T16:49:38.652" v="268" actId="13926"/>
        <pc:sldMkLst>
          <pc:docMk/>
          <pc:sldMk cId="0" sldId="284"/>
        </pc:sldMkLst>
        <pc:spChg chg="add del mod">
          <ac:chgData name=" " userId="40b284e4-8f5c-4222-b194-f55c437385d5" providerId="ADAL" clId="{E46F7AE4-07C5-43F7-B216-C11B5CFD9E1A}" dt="2018-11-12T16:48:26.066" v="237" actId="33423"/>
          <ac:spMkLst>
            <pc:docMk/>
            <pc:sldMk cId="0" sldId="284"/>
            <ac:spMk id="17416" creationId="{BEC2605B-6548-4856-AA07-00C459FAEF8B}"/>
          </ac:spMkLst>
        </pc:spChg>
        <pc:spChg chg="mod">
          <ac:chgData name=" " userId="40b284e4-8f5c-4222-b194-f55c437385d5" providerId="ADAL" clId="{E46F7AE4-07C5-43F7-B216-C11B5CFD9E1A}" dt="2018-11-12T16:49:38.652" v="268" actId="13926"/>
          <ac:spMkLst>
            <pc:docMk/>
            <pc:sldMk cId="0" sldId="284"/>
            <ac:spMk id="17417" creationId="{E0376149-5B23-4AC8-9DB2-0854DD582C1F}"/>
          </ac:spMkLst>
        </pc:spChg>
        <pc:graphicFrameChg chg="add del mod replId">
          <ac:chgData name=" " userId="40b284e4-8f5c-4222-b194-f55c437385d5" providerId="ADAL" clId="{E46F7AE4-07C5-43F7-B216-C11B5CFD9E1A}" dt="2018-11-12T16:48:26.066" v="237" actId="33423"/>
          <ac:graphicFrameMkLst>
            <pc:docMk/>
            <pc:sldMk cId="0" sldId="284"/>
            <ac:graphicFrameMk id="17416" creationId="{BEC2605B-6548-4856-AA07-00C459FAEF8B}"/>
          </ac:graphicFrameMkLst>
        </pc:graphicFrameChg>
      </pc:sldChg>
      <pc:sldChg chg="del">
        <pc:chgData name=" " userId="40b284e4-8f5c-4222-b194-f55c437385d5" providerId="ADAL" clId="{E46F7AE4-07C5-43F7-B216-C11B5CFD9E1A}" dt="2018-11-12T16:47:51.958" v="1" actId="2696"/>
        <pc:sldMkLst>
          <pc:docMk/>
          <pc:sldMk cId="0" sldId="296"/>
        </pc:sldMkLst>
      </pc:sldChg>
      <pc:sldChg chg="addSp delSp modSp del">
        <pc:chgData name=" " userId="40b284e4-8f5c-4222-b194-f55c437385d5" providerId="ADAL" clId="{E46F7AE4-07C5-43F7-B216-C11B5CFD9E1A}" dt="2018-11-12T16:49:57.006" v="269" actId="2696"/>
        <pc:sldMkLst>
          <pc:docMk/>
          <pc:sldMk cId="0" sldId="303"/>
        </pc:sldMkLst>
        <pc:spChg chg="add del">
          <ac:chgData name=" " userId="40b284e4-8f5c-4222-b194-f55c437385d5" providerId="ADAL" clId="{E46F7AE4-07C5-43F7-B216-C11B5CFD9E1A}" dt="2018-11-12T16:48:26.056" v="235" actId="33423"/>
          <ac:spMkLst>
            <pc:docMk/>
            <pc:sldMk cId="0" sldId="303"/>
            <ac:spMk id="19462" creationId="{FEA7B285-F7F2-47CD-991C-ED4F60E939E9}"/>
          </ac:spMkLst>
        </pc:spChg>
        <pc:spChg chg="add del">
          <ac:chgData name=" " userId="40b284e4-8f5c-4222-b194-f55c437385d5" providerId="ADAL" clId="{E46F7AE4-07C5-43F7-B216-C11B5CFD9E1A}" dt="2018-11-12T16:48:26.056" v="234" actId="33423"/>
          <ac:spMkLst>
            <pc:docMk/>
            <pc:sldMk cId="0" sldId="303"/>
            <ac:spMk id="19464" creationId="{365380C6-BB39-45F2-88AE-AC68913D6773}"/>
          </ac:spMkLst>
        </pc:spChg>
        <pc:spChg chg="add del">
          <ac:chgData name=" " userId="40b284e4-8f5c-4222-b194-f55c437385d5" providerId="ADAL" clId="{E46F7AE4-07C5-43F7-B216-C11B5CFD9E1A}" dt="2018-11-12T16:48:26.056" v="233" actId="33423"/>
          <ac:spMkLst>
            <pc:docMk/>
            <pc:sldMk cId="0" sldId="303"/>
            <ac:spMk id="19468" creationId="{C8958BFB-802D-4BF6-AFA7-FE08E7546EFC}"/>
          </ac:spMkLst>
        </pc:spChg>
        <pc:graphicFrameChg chg="add del mod replId">
          <ac:chgData name=" " userId="40b284e4-8f5c-4222-b194-f55c437385d5" providerId="ADAL" clId="{E46F7AE4-07C5-43F7-B216-C11B5CFD9E1A}" dt="2018-11-12T16:48:26.056" v="235" actId="33423"/>
          <ac:graphicFrameMkLst>
            <pc:docMk/>
            <pc:sldMk cId="0" sldId="303"/>
            <ac:graphicFrameMk id="19462" creationId="{FEA7B285-F7F2-47CD-991C-ED4F60E939E9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34" actId="33423"/>
          <ac:graphicFrameMkLst>
            <pc:docMk/>
            <pc:sldMk cId="0" sldId="303"/>
            <ac:graphicFrameMk id="19464" creationId="{365380C6-BB39-45F2-88AE-AC68913D6773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33" actId="33423"/>
          <ac:graphicFrameMkLst>
            <pc:docMk/>
            <pc:sldMk cId="0" sldId="303"/>
            <ac:graphicFrameMk id="19468" creationId="{C8958BFB-802D-4BF6-AFA7-FE08E7546EFC}"/>
          </ac:graphicFrameMkLst>
        </pc:graphicFrameChg>
      </pc:sldChg>
      <pc:sldChg chg="del">
        <pc:chgData name=" " userId="40b284e4-8f5c-4222-b194-f55c437385d5" providerId="ADAL" clId="{E46F7AE4-07C5-43F7-B216-C11B5CFD9E1A}" dt="2018-11-12T16:47:55.748" v="3" actId="2696"/>
        <pc:sldMkLst>
          <pc:docMk/>
          <pc:sldMk cId="0" sldId="313"/>
        </pc:sldMkLst>
      </pc:sldChg>
      <pc:sldChg chg="del">
        <pc:chgData name=" " userId="40b284e4-8f5c-4222-b194-f55c437385d5" providerId="ADAL" clId="{E46F7AE4-07C5-43F7-B216-C11B5CFD9E1A}" dt="2018-11-12T16:47:57.068" v="4" actId="2696"/>
        <pc:sldMkLst>
          <pc:docMk/>
          <pc:sldMk cId="0" sldId="314"/>
        </pc:sldMkLst>
      </pc:sldChg>
      <pc:sldChg chg="del">
        <pc:chgData name=" " userId="40b284e4-8f5c-4222-b194-f55c437385d5" providerId="ADAL" clId="{E46F7AE4-07C5-43F7-B216-C11B5CFD9E1A}" dt="2018-11-12T16:47:58.778" v="5" actId="2696"/>
        <pc:sldMkLst>
          <pc:docMk/>
          <pc:sldMk cId="0" sldId="315"/>
        </pc:sldMkLst>
      </pc:sldChg>
      <pc:sldChg chg="addSp delSp modSp del">
        <pc:chgData name=" " userId="40b284e4-8f5c-4222-b194-f55c437385d5" providerId="ADAL" clId="{E46F7AE4-07C5-43F7-B216-C11B5CFD9E1A}" dt="2018-11-12T16:50:16.484" v="271" actId="2696"/>
        <pc:sldMkLst>
          <pc:docMk/>
          <pc:sldMk cId="0" sldId="321"/>
        </pc:sldMkLst>
        <pc:spChg chg="add del">
          <ac:chgData name=" " userId="40b284e4-8f5c-4222-b194-f55c437385d5" providerId="ADAL" clId="{E46F7AE4-07C5-43F7-B216-C11B5CFD9E1A}" dt="2018-11-12T16:48:26.056" v="224" actId="33423"/>
          <ac:spMkLst>
            <pc:docMk/>
            <pc:sldMk cId="0" sldId="321"/>
            <ac:spMk id="21511" creationId="{D50036EE-C475-478B-A2CD-C9AA5010C498}"/>
          </ac:spMkLst>
        </pc:spChg>
        <pc:spChg chg="add del">
          <ac:chgData name=" " userId="40b284e4-8f5c-4222-b194-f55c437385d5" providerId="ADAL" clId="{E46F7AE4-07C5-43F7-B216-C11B5CFD9E1A}" dt="2018-11-12T16:48:26.056" v="223" actId="33423"/>
          <ac:spMkLst>
            <pc:docMk/>
            <pc:sldMk cId="0" sldId="321"/>
            <ac:spMk id="21512" creationId="{A4417EEF-B6C5-4E9B-8BC3-8F1071DECFC5}"/>
          </ac:spMkLst>
        </pc:spChg>
        <pc:spChg chg="add del">
          <ac:chgData name=" " userId="40b284e4-8f5c-4222-b194-f55c437385d5" providerId="ADAL" clId="{E46F7AE4-07C5-43F7-B216-C11B5CFD9E1A}" dt="2018-11-12T16:48:26.056" v="222" actId="33423"/>
          <ac:spMkLst>
            <pc:docMk/>
            <pc:sldMk cId="0" sldId="321"/>
            <ac:spMk id="21516" creationId="{25FC4DB4-F5BA-4428-8C1B-49144C5A9417}"/>
          </ac:spMkLst>
        </pc:spChg>
        <pc:spChg chg="add del">
          <ac:chgData name=" " userId="40b284e4-8f5c-4222-b194-f55c437385d5" providerId="ADAL" clId="{E46F7AE4-07C5-43F7-B216-C11B5CFD9E1A}" dt="2018-11-12T16:48:26.046" v="221" actId="33423"/>
          <ac:spMkLst>
            <pc:docMk/>
            <pc:sldMk cId="0" sldId="321"/>
            <ac:spMk id="21518" creationId="{35E3B3B9-79BE-4404-A32D-ADF967630DCA}"/>
          </ac:spMkLst>
        </pc:spChg>
        <pc:graphicFrameChg chg="add del mod replId">
          <ac:chgData name=" " userId="40b284e4-8f5c-4222-b194-f55c437385d5" providerId="ADAL" clId="{E46F7AE4-07C5-43F7-B216-C11B5CFD9E1A}" dt="2018-11-12T16:48:26.056" v="224" actId="33423"/>
          <ac:graphicFrameMkLst>
            <pc:docMk/>
            <pc:sldMk cId="0" sldId="321"/>
            <ac:graphicFrameMk id="21511" creationId="{D50036EE-C475-478B-A2CD-C9AA5010C498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23" actId="33423"/>
          <ac:graphicFrameMkLst>
            <pc:docMk/>
            <pc:sldMk cId="0" sldId="321"/>
            <ac:graphicFrameMk id="21512" creationId="{A4417EEF-B6C5-4E9B-8BC3-8F1071DECFC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22" actId="33423"/>
          <ac:graphicFrameMkLst>
            <pc:docMk/>
            <pc:sldMk cId="0" sldId="321"/>
            <ac:graphicFrameMk id="21516" creationId="{25FC4DB4-F5BA-4428-8C1B-49144C5A9417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21" actId="33423"/>
          <ac:graphicFrameMkLst>
            <pc:docMk/>
            <pc:sldMk cId="0" sldId="321"/>
            <ac:graphicFrameMk id="21518" creationId="{35E3B3B9-79BE-4404-A32D-ADF967630DCA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50:08.095" v="270" actId="2696"/>
        <pc:sldMkLst>
          <pc:docMk/>
          <pc:sldMk cId="0" sldId="326"/>
        </pc:sldMkLst>
        <pc:spChg chg="add del">
          <ac:chgData name=" " userId="40b284e4-8f5c-4222-b194-f55c437385d5" providerId="ADAL" clId="{E46F7AE4-07C5-43F7-B216-C11B5CFD9E1A}" dt="2018-11-12T16:48:26.056" v="232" actId="33423"/>
          <ac:spMkLst>
            <pc:docMk/>
            <pc:sldMk cId="0" sldId="326"/>
            <ac:spMk id="20485" creationId="{F898675E-BE7C-4802-A1B1-A4642CA978DA}"/>
          </ac:spMkLst>
        </pc:spChg>
        <pc:spChg chg="add del">
          <ac:chgData name=" " userId="40b284e4-8f5c-4222-b194-f55c437385d5" providerId="ADAL" clId="{E46F7AE4-07C5-43F7-B216-C11B5CFD9E1A}" dt="2018-11-12T16:48:26.056" v="231" actId="33423"/>
          <ac:spMkLst>
            <pc:docMk/>
            <pc:sldMk cId="0" sldId="326"/>
            <ac:spMk id="20486" creationId="{173A3E3D-06A8-40A3-BB3F-F0013EEB2C19}"/>
          </ac:spMkLst>
        </pc:spChg>
        <pc:spChg chg="add del">
          <ac:chgData name=" " userId="40b284e4-8f5c-4222-b194-f55c437385d5" providerId="ADAL" clId="{E46F7AE4-07C5-43F7-B216-C11B5CFD9E1A}" dt="2018-11-12T16:48:26.056" v="230" actId="33423"/>
          <ac:spMkLst>
            <pc:docMk/>
            <pc:sldMk cId="0" sldId="326"/>
            <ac:spMk id="20488" creationId="{2352FAE8-22CF-446A-B8CD-73D66D6A91E8}"/>
          </ac:spMkLst>
        </pc:spChg>
        <pc:spChg chg="add del">
          <ac:chgData name=" " userId="40b284e4-8f5c-4222-b194-f55c437385d5" providerId="ADAL" clId="{E46F7AE4-07C5-43F7-B216-C11B5CFD9E1A}" dt="2018-11-12T16:48:26.056" v="229" actId="33423"/>
          <ac:spMkLst>
            <pc:docMk/>
            <pc:sldMk cId="0" sldId="326"/>
            <ac:spMk id="20491" creationId="{88B4F7E4-B200-4963-84EC-AB39157630D9}"/>
          </ac:spMkLst>
        </pc:spChg>
        <pc:spChg chg="add del">
          <ac:chgData name=" " userId="40b284e4-8f5c-4222-b194-f55c437385d5" providerId="ADAL" clId="{E46F7AE4-07C5-43F7-B216-C11B5CFD9E1A}" dt="2018-11-12T16:48:26.056" v="228" actId="33423"/>
          <ac:spMkLst>
            <pc:docMk/>
            <pc:sldMk cId="0" sldId="326"/>
            <ac:spMk id="20492" creationId="{78086609-CAC1-44E8-9D70-7BF5CD5E02CE}"/>
          </ac:spMkLst>
        </pc:spChg>
        <pc:spChg chg="add del">
          <ac:chgData name=" " userId="40b284e4-8f5c-4222-b194-f55c437385d5" providerId="ADAL" clId="{E46F7AE4-07C5-43F7-B216-C11B5CFD9E1A}" dt="2018-11-12T16:48:26.056" v="227" actId="33423"/>
          <ac:spMkLst>
            <pc:docMk/>
            <pc:sldMk cId="0" sldId="326"/>
            <ac:spMk id="20493" creationId="{2F0DC13D-E61A-4A75-A080-39AE841BF95B}"/>
          </ac:spMkLst>
        </pc:spChg>
        <pc:spChg chg="add del">
          <ac:chgData name=" " userId="40b284e4-8f5c-4222-b194-f55c437385d5" providerId="ADAL" clId="{E46F7AE4-07C5-43F7-B216-C11B5CFD9E1A}" dt="2018-11-12T16:48:26.056" v="226" actId="33423"/>
          <ac:spMkLst>
            <pc:docMk/>
            <pc:sldMk cId="0" sldId="326"/>
            <ac:spMk id="20495" creationId="{B2C23AB6-8412-453E-A39B-406E55A758A5}"/>
          </ac:spMkLst>
        </pc:spChg>
        <pc:spChg chg="add del">
          <ac:chgData name=" " userId="40b284e4-8f5c-4222-b194-f55c437385d5" providerId="ADAL" clId="{E46F7AE4-07C5-43F7-B216-C11B5CFD9E1A}" dt="2018-11-12T16:48:26.056" v="225" actId="33423"/>
          <ac:spMkLst>
            <pc:docMk/>
            <pc:sldMk cId="0" sldId="326"/>
            <ac:spMk id="20499" creationId="{0A545F7A-CB49-48DB-ACED-0E11479A60F9}"/>
          </ac:spMkLst>
        </pc:spChg>
        <pc:graphicFrameChg chg="add del mod replId">
          <ac:chgData name=" " userId="40b284e4-8f5c-4222-b194-f55c437385d5" providerId="ADAL" clId="{E46F7AE4-07C5-43F7-B216-C11B5CFD9E1A}" dt="2018-11-12T16:48:26.056" v="232" actId="33423"/>
          <ac:graphicFrameMkLst>
            <pc:docMk/>
            <pc:sldMk cId="0" sldId="326"/>
            <ac:graphicFrameMk id="20485" creationId="{F898675E-BE7C-4802-A1B1-A4642CA978DA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31" actId="33423"/>
          <ac:graphicFrameMkLst>
            <pc:docMk/>
            <pc:sldMk cId="0" sldId="326"/>
            <ac:graphicFrameMk id="20486" creationId="{173A3E3D-06A8-40A3-BB3F-F0013EEB2C19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30" actId="33423"/>
          <ac:graphicFrameMkLst>
            <pc:docMk/>
            <pc:sldMk cId="0" sldId="326"/>
            <ac:graphicFrameMk id="20488" creationId="{2352FAE8-22CF-446A-B8CD-73D66D6A91E8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29" actId="33423"/>
          <ac:graphicFrameMkLst>
            <pc:docMk/>
            <pc:sldMk cId="0" sldId="326"/>
            <ac:graphicFrameMk id="20491" creationId="{88B4F7E4-B200-4963-84EC-AB39157630D9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28" actId="33423"/>
          <ac:graphicFrameMkLst>
            <pc:docMk/>
            <pc:sldMk cId="0" sldId="326"/>
            <ac:graphicFrameMk id="20492" creationId="{78086609-CAC1-44E8-9D70-7BF5CD5E02CE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27" actId="33423"/>
          <ac:graphicFrameMkLst>
            <pc:docMk/>
            <pc:sldMk cId="0" sldId="326"/>
            <ac:graphicFrameMk id="20493" creationId="{2F0DC13D-E61A-4A75-A080-39AE841BF95B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26" actId="33423"/>
          <ac:graphicFrameMkLst>
            <pc:docMk/>
            <pc:sldMk cId="0" sldId="326"/>
            <ac:graphicFrameMk id="20495" creationId="{B2C23AB6-8412-453E-A39B-406E55A758A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56" v="225" actId="33423"/>
          <ac:graphicFrameMkLst>
            <pc:docMk/>
            <pc:sldMk cId="0" sldId="326"/>
            <ac:graphicFrameMk id="20499" creationId="{0A545F7A-CB49-48DB-ACED-0E11479A60F9}"/>
          </ac:graphicFrameMkLst>
        </pc:graphicFrameChg>
      </pc:sldChg>
      <pc:sldChg chg="del">
        <pc:chgData name=" " userId="40b284e4-8f5c-4222-b194-f55c437385d5" providerId="ADAL" clId="{E46F7AE4-07C5-43F7-B216-C11B5CFD9E1A}" dt="2018-11-12T16:48:00.118" v="6" actId="2696"/>
        <pc:sldMkLst>
          <pc:docMk/>
          <pc:sldMk cId="0" sldId="327"/>
        </pc:sldMkLst>
      </pc:sldChg>
      <pc:sldChg chg="del">
        <pc:chgData name=" " userId="40b284e4-8f5c-4222-b194-f55c437385d5" providerId="ADAL" clId="{E46F7AE4-07C5-43F7-B216-C11B5CFD9E1A}" dt="2018-11-12T16:48:00.788" v="7" actId="2696"/>
        <pc:sldMkLst>
          <pc:docMk/>
          <pc:sldMk cId="0" sldId="334"/>
        </pc:sldMkLst>
      </pc:sldChg>
      <pc:sldChg chg="addSp delSp modSp del">
        <pc:chgData name=" " userId="40b284e4-8f5c-4222-b194-f55c437385d5" providerId="ADAL" clId="{E46F7AE4-07C5-43F7-B216-C11B5CFD9E1A}" dt="2018-11-12T16:48:37.185" v="265" actId="2696"/>
        <pc:sldMkLst>
          <pc:docMk/>
          <pc:sldMk cId="0" sldId="335"/>
        </pc:sldMkLst>
        <pc:spChg chg="add del">
          <ac:chgData name=" " userId="40b284e4-8f5c-4222-b194-f55c437385d5" providerId="ADAL" clId="{E46F7AE4-07C5-43F7-B216-C11B5CFD9E1A}" dt="2018-11-12T16:48:26.076" v="254" actId="33423"/>
          <ac:spMkLst>
            <pc:docMk/>
            <pc:sldMk cId="0" sldId="335"/>
            <ac:spMk id="13319" creationId="{C0F510C2-561E-4B2B-83E7-6A28CAAA71FF}"/>
          </ac:spMkLst>
        </pc:spChg>
        <pc:spChg chg="add del">
          <ac:chgData name=" " userId="40b284e4-8f5c-4222-b194-f55c437385d5" providerId="ADAL" clId="{E46F7AE4-07C5-43F7-B216-C11B5CFD9E1A}" dt="2018-11-12T16:48:26.076" v="253" actId="33423"/>
          <ac:spMkLst>
            <pc:docMk/>
            <pc:sldMk cId="0" sldId="335"/>
            <ac:spMk id="13320" creationId="{A208EA52-A8FD-4391-81ED-E0AE91451F88}"/>
          </ac:spMkLst>
        </pc:spChg>
        <pc:spChg chg="add del">
          <ac:chgData name=" " userId="40b284e4-8f5c-4222-b194-f55c437385d5" providerId="ADAL" clId="{E46F7AE4-07C5-43F7-B216-C11B5CFD9E1A}" dt="2018-11-12T16:48:26.076" v="252" actId="33423"/>
          <ac:spMkLst>
            <pc:docMk/>
            <pc:sldMk cId="0" sldId="335"/>
            <ac:spMk id="13321" creationId="{9918A4A7-0604-4455-B5D6-CC0B96812092}"/>
          </ac:spMkLst>
        </pc:spChg>
        <pc:spChg chg="add del">
          <ac:chgData name=" " userId="40b284e4-8f5c-4222-b194-f55c437385d5" providerId="ADAL" clId="{E46F7AE4-07C5-43F7-B216-C11B5CFD9E1A}" dt="2018-11-12T16:48:26.076" v="251" actId="33423"/>
          <ac:spMkLst>
            <pc:docMk/>
            <pc:sldMk cId="0" sldId="335"/>
            <ac:spMk id="13322" creationId="{8E17B794-6966-4E92-938D-CC82A83B9A42}"/>
          </ac:spMkLst>
        </pc:spChg>
        <pc:graphicFrameChg chg="add del mod replId">
          <ac:chgData name=" " userId="40b284e4-8f5c-4222-b194-f55c437385d5" providerId="ADAL" clId="{E46F7AE4-07C5-43F7-B216-C11B5CFD9E1A}" dt="2018-11-12T16:48:26.076" v="254" actId="33423"/>
          <ac:graphicFrameMkLst>
            <pc:docMk/>
            <pc:sldMk cId="0" sldId="335"/>
            <ac:graphicFrameMk id="13319" creationId="{C0F510C2-561E-4B2B-83E7-6A28CAAA71FF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53" actId="33423"/>
          <ac:graphicFrameMkLst>
            <pc:docMk/>
            <pc:sldMk cId="0" sldId="335"/>
            <ac:graphicFrameMk id="13320" creationId="{A208EA52-A8FD-4391-81ED-E0AE91451F88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52" actId="33423"/>
          <ac:graphicFrameMkLst>
            <pc:docMk/>
            <pc:sldMk cId="0" sldId="335"/>
            <ac:graphicFrameMk id="13321" creationId="{9918A4A7-0604-4455-B5D6-CC0B96812092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51" actId="33423"/>
          <ac:graphicFrameMkLst>
            <pc:docMk/>
            <pc:sldMk cId="0" sldId="335"/>
            <ac:graphicFrameMk id="13322" creationId="{8E17B794-6966-4E92-938D-CC82A83B9A42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51:36.690" v="277" actId="2696"/>
        <pc:sldMkLst>
          <pc:docMk/>
          <pc:sldMk cId="0" sldId="337"/>
        </pc:sldMkLst>
        <pc:spChg chg="add del">
          <ac:chgData name=" " userId="40b284e4-8f5c-4222-b194-f55c437385d5" providerId="ADAL" clId="{E46F7AE4-07C5-43F7-B216-C11B5CFD9E1A}" dt="2018-11-12T16:48:26.046" v="220" actId="33423"/>
          <ac:spMkLst>
            <pc:docMk/>
            <pc:sldMk cId="0" sldId="337"/>
            <ac:spMk id="22533" creationId="{3D2CB70D-DDCE-4BB0-8DD0-EE798E59BD8B}"/>
          </ac:spMkLst>
        </pc:spChg>
        <pc:spChg chg="add del">
          <ac:chgData name=" " userId="40b284e4-8f5c-4222-b194-f55c437385d5" providerId="ADAL" clId="{E46F7AE4-07C5-43F7-B216-C11B5CFD9E1A}" dt="2018-11-12T16:48:26.046" v="219" actId="33423"/>
          <ac:spMkLst>
            <pc:docMk/>
            <pc:sldMk cId="0" sldId="337"/>
            <ac:spMk id="22534" creationId="{CFF55DAE-5228-4328-B063-FB06B7321E34}"/>
          </ac:spMkLst>
        </pc:spChg>
        <pc:spChg chg="add del">
          <ac:chgData name=" " userId="40b284e4-8f5c-4222-b194-f55c437385d5" providerId="ADAL" clId="{E46F7AE4-07C5-43F7-B216-C11B5CFD9E1A}" dt="2018-11-12T16:48:26.046" v="218" actId="33423"/>
          <ac:spMkLst>
            <pc:docMk/>
            <pc:sldMk cId="0" sldId="337"/>
            <ac:spMk id="22536" creationId="{17BCAC7F-C19F-4335-ACB6-EBBA7265F993}"/>
          </ac:spMkLst>
        </pc:spChg>
        <pc:spChg chg="add del">
          <ac:chgData name=" " userId="40b284e4-8f5c-4222-b194-f55c437385d5" providerId="ADAL" clId="{E46F7AE4-07C5-43F7-B216-C11B5CFD9E1A}" dt="2018-11-12T16:48:26.046" v="217" actId="33423"/>
          <ac:spMkLst>
            <pc:docMk/>
            <pc:sldMk cId="0" sldId="337"/>
            <ac:spMk id="22538" creationId="{D456CC41-D80A-454C-B6A6-C0E3444FDE01}"/>
          </ac:spMkLst>
        </pc:spChg>
        <pc:spChg chg="add del">
          <ac:chgData name=" " userId="40b284e4-8f5c-4222-b194-f55c437385d5" providerId="ADAL" clId="{E46F7AE4-07C5-43F7-B216-C11B5CFD9E1A}" dt="2018-11-12T16:48:26.046" v="216" actId="33423"/>
          <ac:spMkLst>
            <pc:docMk/>
            <pc:sldMk cId="0" sldId="337"/>
            <ac:spMk id="22541" creationId="{FE5E3288-8CC5-497D-A11D-AD691DB1B508}"/>
          </ac:spMkLst>
        </pc:spChg>
        <pc:spChg chg="add del">
          <ac:chgData name=" " userId="40b284e4-8f5c-4222-b194-f55c437385d5" providerId="ADAL" clId="{E46F7AE4-07C5-43F7-B216-C11B5CFD9E1A}" dt="2018-11-12T16:48:26.046" v="215" actId="33423"/>
          <ac:spMkLst>
            <pc:docMk/>
            <pc:sldMk cId="0" sldId="337"/>
            <ac:spMk id="22542" creationId="{E900DC27-D2D5-430F-B2D8-E6A9BEA7FA26}"/>
          </ac:spMkLst>
        </pc:spChg>
        <pc:spChg chg="add del">
          <ac:chgData name=" " userId="40b284e4-8f5c-4222-b194-f55c437385d5" providerId="ADAL" clId="{E46F7AE4-07C5-43F7-B216-C11B5CFD9E1A}" dt="2018-11-12T16:48:26.046" v="214" actId="33423"/>
          <ac:spMkLst>
            <pc:docMk/>
            <pc:sldMk cId="0" sldId="337"/>
            <ac:spMk id="22544" creationId="{9CD5B5EF-D9D8-448C-BA33-41FDAF9DF1B6}"/>
          </ac:spMkLst>
        </pc:spChg>
        <pc:spChg chg="add del">
          <ac:chgData name=" " userId="40b284e4-8f5c-4222-b194-f55c437385d5" providerId="ADAL" clId="{E46F7AE4-07C5-43F7-B216-C11B5CFD9E1A}" dt="2018-11-12T16:48:26.046" v="213" actId="33423"/>
          <ac:spMkLst>
            <pc:docMk/>
            <pc:sldMk cId="0" sldId="337"/>
            <ac:spMk id="22546" creationId="{57D62657-C89F-40F7-802D-7D72C0083402}"/>
          </ac:spMkLst>
        </pc:spChg>
        <pc:spChg chg="add del">
          <ac:chgData name=" " userId="40b284e4-8f5c-4222-b194-f55c437385d5" providerId="ADAL" clId="{E46F7AE4-07C5-43F7-B216-C11B5CFD9E1A}" dt="2018-11-12T16:48:26.046" v="212" actId="33423"/>
          <ac:spMkLst>
            <pc:docMk/>
            <pc:sldMk cId="0" sldId="337"/>
            <ac:spMk id="22547" creationId="{C36888E9-5483-4A59-B916-B5FE8C703232}"/>
          </ac:spMkLst>
        </pc:spChg>
        <pc:spChg chg="add del">
          <ac:chgData name=" " userId="40b284e4-8f5c-4222-b194-f55c437385d5" providerId="ADAL" clId="{E46F7AE4-07C5-43F7-B216-C11B5CFD9E1A}" dt="2018-11-12T16:48:26.046" v="211" actId="33423"/>
          <ac:spMkLst>
            <pc:docMk/>
            <pc:sldMk cId="0" sldId="337"/>
            <ac:spMk id="22548" creationId="{85198DD5-C649-4FC7-8FB0-3D8F777D8BB0}"/>
          </ac:spMkLst>
        </pc:spChg>
        <pc:spChg chg="add del">
          <ac:chgData name=" " userId="40b284e4-8f5c-4222-b194-f55c437385d5" providerId="ADAL" clId="{E46F7AE4-07C5-43F7-B216-C11B5CFD9E1A}" dt="2018-11-12T16:48:26.046" v="210" actId="33423"/>
          <ac:spMkLst>
            <pc:docMk/>
            <pc:sldMk cId="0" sldId="337"/>
            <ac:spMk id="22549" creationId="{165657FE-990F-4F7F-AF59-430D44084386}"/>
          </ac:spMkLst>
        </pc:spChg>
        <pc:graphicFrameChg chg="add del mod replId">
          <ac:chgData name=" " userId="40b284e4-8f5c-4222-b194-f55c437385d5" providerId="ADAL" clId="{E46F7AE4-07C5-43F7-B216-C11B5CFD9E1A}" dt="2018-11-12T16:48:26.046" v="220" actId="33423"/>
          <ac:graphicFrameMkLst>
            <pc:docMk/>
            <pc:sldMk cId="0" sldId="337"/>
            <ac:graphicFrameMk id="22533" creationId="{3D2CB70D-DDCE-4BB0-8DD0-EE798E59BD8B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9" actId="33423"/>
          <ac:graphicFrameMkLst>
            <pc:docMk/>
            <pc:sldMk cId="0" sldId="337"/>
            <ac:graphicFrameMk id="22534" creationId="{CFF55DAE-5228-4328-B063-FB06B7321E34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8" actId="33423"/>
          <ac:graphicFrameMkLst>
            <pc:docMk/>
            <pc:sldMk cId="0" sldId="337"/>
            <ac:graphicFrameMk id="22536" creationId="{17BCAC7F-C19F-4335-ACB6-EBBA7265F993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7" actId="33423"/>
          <ac:graphicFrameMkLst>
            <pc:docMk/>
            <pc:sldMk cId="0" sldId="337"/>
            <ac:graphicFrameMk id="22538" creationId="{D456CC41-D80A-454C-B6A6-C0E3444FDE01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6" actId="33423"/>
          <ac:graphicFrameMkLst>
            <pc:docMk/>
            <pc:sldMk cId="0" sldId="337"/>
            <ac:graphicFrameMk id="22541" creationId="{FE5E3288-8CC5-497D-A11D-AD691DB1B508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5" actId="33423"/>
          <ac:graphicFrameMkLst>
            <pc:docMk/>
            <pc:sldMk cId="0" sldId="337"/>
            <ac:graphicFrameMk id="22542" creationId="{E900DC27-D2D5-430F-B2D8-E6A9BEA7FA26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4" actId="33423"/>
          <ac:graphicFrameMkLst>
            <pc:docMk/>
            <pc:sldMk cId="0" sldId="337"/>
            <ac:graphicFrameMk id="22544" creationId="{9CD5B5EF-D9D8-448C-BA33-41FDAF9DF1B6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3" actId="33423"/>
          <ac:graphicFrameMkLst>
            <pc:docMk/>
            <pc:sldMk cId="0" sldId="337"/>
            <ac:graphicFrameMk id="22546" creationId="{57D62657-C89F-40F7-802D-7D72C0083402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2" actId="33423"/>
          <ac:graphicFrameMkLst>
            <pc:docMk/>
            <pc:sldMk cId="0" sldId="337"/>
            <ac:graphicFrameMk id="22547" creationId="{C36888E9-5483-4A59-B916-B5FE8C703232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1" actId="33423"/>
          <ac:graphicFrameMkLst>
            <pc:docMk/>
            <pc:sldMk cId="0" sldId="337"/>
            <ac:graphicFrameMk id="22548" creationId="{85198DD5-C649-4FC7-8FB0-3D8F777D8BB0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10" actId="33423"/>
          <ac:graphicFrameMkLst>
            <pc:docMk/>
            <pc:sldMk cId="0" sldId="337"/>
            <ac:graphicFrameMk id="22549" creationId="{165657FE-990F-4F7F-AF59-430D44084386}"/>
          </ac:graphicFrameMkLst>
        </pc:graphicFrameChg>
      </pc:sldChg>
      <pc:sldChg chg="addSp delSp modSp add del">
        <pc:chgData name=" " userId="40b284e4-8f5c-4222-b194-f55c437385d5" providerId="ADAL" clId="{E46F7AE4-07C5-43F7-B216-C11B5CFD9E1A}" dt="2018-11-12T16:51:47.039" v="280" actId="2696"/>
        <pc:sldMkLst>
          <pc:docMk/>
          <pc:sldMk cId="0" sldId="342"/>
        </pc:sldMkLst>
        <pc:spChg chg="add del">
          <ac:chgData name=" " userId="40b284e4-8f5c-4222-b194-f55c437385d5" providerId="ADAL" clId="{E46F7AE4-07C5-43F7-B216-C11B5CFD9E1A}" dt="2018-11-12T16:48:26.046" v="209" actId="33423"/>
          <ac:spMkLst>
            <pc:docMk/>
            <pc:sldMk cId="0" sldId="342"/>
            <ac:spMk id="23560" creationId="{17E11F47-AD32-4E66-AFF0-1258E5442FB7}"/>
          </ac:spMkLst>
        </pc:spChg>
        <pc:spChg chg="add del">
          <ac:chgData name=" " userId="40b284e4-8f5c-4222-b194-f55c437385d5" providerId="ADAL" clId="{E46F7AE4-07C5-43F7-B216-C11B5CFD9E1A}" dt="2018-11-12T16:48:26.046" v="208" actId="33423"/>
          <ac:spMkLst>
            <pc:docMk/>
            <pc:sldMk cId="0" sldId="342"/>
            <ac:spMk id="23562" creationId="{7F09C512-4A11-4761-B843-D6D0640EE212}"/>
          </ac:spMkLst>
        </pc:spChg>
        <pc:spChg chg="add del">
          <ac:chgData name=" " userId="40b284e4-8f5c-4222-b194-f55c437385d5" providerId="ADAL" clId="{E46F7AE4-07C5-43F7-B216-C11B5CFD9E1A}" dt="2018-11-12T16:48:26.046" v="207" actId="33423"/>
          <ac:spMkLst>
            <pc:docMk/>
            <pc:sldMk cId="0" sldId="342"/>
            <ac:spMk id="23563" creationId="{3E4A5A2D-14FC-4CC0-990C-09581AA4BAFD}"/>
          </ac:spMkLst>
        </pc:spChg>
        <pc:graphicFrameChg chg="add del mod replId">
          <ac:chgData name=" " userId="40b284e4-8f5c-4222-b194-f55c437385d5" providerId="ADAL" clId="{E46F7AE4-07C5-43F7-B216-C11B5CFD9E1A}" dt="2018-11-12T16:48:26.046" v="209" actId="33423"/>
          <ac:graphicFrameMkLst>
            <pc:docMk/>
            <pc:sldMk cId="0" sldId="342"/>
            <ac:graphicFrameMk id="23560" creationId="{17E11F47-AD32-4E66-AFF0-1258E5442FB7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08" actId="33423"/>
          <ac:graphicFrameMkLst>
            <pc:docMk/>
            <pc:sldMk cId="0" sldId="342"/>
            <ac:graphicFrameMk id="23562" creationId="{7F09C512-4A11-4761-B843-D6D0640EE212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46" v="207" actId="33423"/>
          <ac:graphicFrameMkLst>
            <pc:docMk/>
            <pc:sldMk cId="0" sldId="342"/>
            <ac:graphicFrameMk id="23563" creationId="{3E4A5A2D-14FC-4CC0-990C-09581AA4BAFD}"/>
          </ac:graphicFrameMkLst>
        </pc:graphicFrameChg>
      </pc:sldChg>
      <pc:sldChg chg="del">
        <pc:chgData name=" " userId="40b284e4-8f5c-4222-b194-f55c437385d5" providerId="ADAL" clId="{E46F7AE4-07C5-43F7-B216-C11B5CFD9E1A}" dt="2018-11-12T16:48:01.438" v="8" actId="2696"/>
        <pc:sldMkLst>
          <pc:docMk/>
          <pc:sldMk cId="0" sldId="343"/>
        </pc:sldMkLst>
      </pc:sldChg>
      <pc:sldChg chg="addSp delSp modSp">
        <pc:chgData name=" " userId="40b284e4-8f5c-4222-b194-f55c437385d5" providerId="ADAL" clId="{E46F7AE4-07C5-43F7-B216-C11B5CFD9E1A}" dt="2018-11-12T16:48:26.086" v="264" actId="33423"/>
        <pc:sldMkLst>
          <pc:docMk/>
          <pc:sldMk cId="0" sldId="344"/>
        </pc:sldMkLst>
        <pc:spChg chg="add del mod">
          <ac:chgData name=" " userId="40b284e4-8f5c-4222-b194-f55c437385d5" providerId="ADAL" clId="{E46F7AE4-07C5-43F7-B216-C11B5CFD9E1A}" dt="2018-11-12T16:48:26.086" v="264" actId="33423"/>
          <ac:spMkLst>
            <pc:docMk/>
            <pc:sldMk cId="0" sldId="344"/>
            <ac:spMk id="12295" creationId="{4A9947D7-0CFB-4CEE-95A1-F2BB316982B5}"/>
          </ac:spMkLst>
        </pc:spChg>
        <pc:spChg chg="add del mod">
          <ac:chgData name=" " userId="40b284e4-8f5c-4222-b194-f55c437385d5" providerId="ADAL" clId="{E46F7AE4-07C5-43F7-B216-C11B5CFD9E1A}" dt="2018-11-12T16:48:26.086" v="263" actId="33423"/>
          <ac:spMkLst>
            <pc:docMk/>
            <pc:sldMk cId="0" sldId="344"/>
            <ac:spMk id="12296" creationId="{7356F9C6-D8BC-48C0-AA96-90B411911040}"/>
          </ac:spMkLst>
        </pc:spChg>
        <pc:spChg chg="add del mod">
          <ac:chgData name=" " userId="40b284e4-8f5c-4222-b194-f55c437385d5" providerId="ADAL" clId="{E46F7AE4-07C5-43F7-B216-C11B5CFD9E1A}" dt="2018-11-12T16:48:26.086" v="262" actId="33423"/>
          <ac:spMkLst>
            <pc:docMk/>
            <pc:sldMk cId="0" sldId="344"/>
            <ac:spMk id="12297" creationId="{40FC8A4B-B4FC-423E-80F5-BE24BDCAAC25}"/>
          </ac:spMkLst>
        </pc:spChg>
        <pc:spChg chg="add del mod">
          <ac:chgData name=" " userId="40b284e4-8f5c-4222-b194-f55c437385d5" providerId="ADAL" clId="{E46F7AE4-07C5-43F7-B216-C11B5CFD9E1A}" dt="2018-11-12T16:48:26.076" v="261" actId="33423"/>
          <ac:spMkLst>
            <pc:docMk/>
            <pc:sldMk cId="0" sldId="344"/>
            <ac:spMk id="12298" creationId="{D4FED6E5-2C24-4F07-9DE4-E5CAF93EE1D4}"/>
          </ac:spMkLst>
        </pc:spChg>
        <pc:spChg chg="add del mod">
          <ac:chgData name=" " userId="40b284e4-8f5c-4222-b194-f55c437385d5" providerId="ADAL" clId="{E46F7AE4-07C5-43F7-B216-C11B5CFD9E1A}" dt="2018-11-12T16:48:26.076" v="260" actId="33423"/>
          <ac:spMkLst>
            <pc:docMk/>
            <pc:sldMk cId="0" sldId="344"/>
            <ac:spMk id="12300" creationId="{BB6E5307-D32D-4EB6-8486-B829B9BBE55A}"/>
          </ac:spMkLst>
        </pc:spChg>
        <pc:spChg chg="add del mod">
          <ac:chgData name=" " userId="40b284e4-8f5c-4222-b194-f55c437385d5" providerId="ADAL" clId="{E46F7AE4-07C5-43F7-B216-C11B5CFD9E1A}" dt="2018-11-12T16:48:26.076" v="259" actId="33423"/>
          <ac:spMkLst>
            <pc:docMk/>
            <pc:sldMk cId="0" sldId="344"/>
            <ac:spMk id="12301" creationId="{92FE145C-7B3E-437D-9F03-F28DD0EE3237}"/>
          </ac:spMkLst>
        </pc:spChg>
        <pc:spChg chg="add del mod">
          <ac:chgData name=" " userId="40b284e4-8f5c-4222-b194-f55c437385d5" providerId="ADAL" clId="{E46F7AE4-07C5-43F7-B216-C11B5CFD9E1A}" dt="2018-11-12T16:48:26.076" v="258" actId="33423"/>
          <ac:spMkLst>
            <pc:docMk/>
            <pc:sldMk cId="0" sldId="344"/>
            <ac:spMk id="12305" creationId="{BB5B1F09-E0DE-42D5-92E5-47403BC1E23A}"/>
          </ac:spMkLst>
        </pc:spChg>
        <pc:spChg chg="add del mod">
          <ac:chgData name=" " userId="40b284e4-8f5c-4222-b194-f55c437385d5" providerId="ADAL" clId="{E46F7AE4-07C5-43F7-B216-C11B5CFD9E1A}" dt="2018-11-12T16:48:26.076" v="257" actId="33423"/>
          <ac:spMkLst>
            <pc:docMk/>
            <pc:sldMk cId="0" sldId="344"/>
            <ac:spMk id="12306" creationId="{A076D4EB-F6CD-4255-8A82-C5C2A5F6984D}"/>
          </ac:spMkLst>
        </pc:spChg>
        <pc:spChg chg="add del mod">
          <ac:chgData name=" " userId="40b284e4-8f5c-4222-b194-f55c437385d5" providerId="ADAL" clId="{E46F7AE4-07C5-43F7-B216-C11B5CFD9E1A}" dt="2018-11-12T16:48:26.076" v="256" actId="33423"/>
          <ac:spMkLst>
            <pc:docMk/>
            <pc:sldMk cId="0" sldId="344"/>
            <ac:spMk id="12307" creationId="{64BA5318-0884-44A5-AAD2-60E22FB5D355}"/>
          </ac:spMkLst>
        </pc:spChg>
        <pc:spChg chg="add del mod">
          <ac:chgData name=" " userId="40b284e4-8f5c-4222-b194-f55c437385d5" providerId="ADAL" clId="{E46F7AE4-07C5-43F7-B216-C11B5CFD9E1A}" dt="2018-11-12T16:48:26.076" v="255" actId="33423"/>
          <ac:spMkLst>
            <pc:docMk/>
            <pc:sldMk cId="0" sldId="344"/>
            <ac:spMk id="12310" creationId="{3AF08056-2006-4407-AA56-DF739D40B00C}"/>
          </ac:spMkLst>
        </pc:spChg>
        <pc:graphicFrameChg chg="add del mod replId">
          <ac:chgData name=" " userId="40b284e4-8f5c-4222-b194-f55c437385d5" providerId="ADAL" clId="{E46F7AE4-07C5-43F7-B216-C11B5CFD9E1A}" dt="2018-11-12T16:48:26.086" v="264" actId="33423"/>
          <ac:graphicFrameMkLst>
            <pc:docMk/>
            <pc:sldMk cId="0" sldId="344"/>
            <ac:graphicFrameMk id="12295" creationId="{4A9947D7-0CFB-4CEE-95A1-F2BB316982B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86" v="263" actId="33423"/>
          <ac:graphicFrameMkLst>
            <pc:docMk/>
            <pc:sldMk cId="0" sldId="344"/>
            <ac:graphicFrameMk id="12296" creationId="{7356F9C6-D8BC-48C0-AA96-90B411911040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86" v="262" actId="33423"/>
          <ac:graphicFrameMkLst>
            <pc:docMk/>
            <pc:sldMk cId="0" sldId="344"/>
            <ac:graphicFrameMk id="12297" creationId="{40FC8A4B-B4FC-423E-80F5-BE24BDCAAC2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61" actId="33423"/>
          <ac:graphicFrameMkLst>
            <pc:docMk/>
            <pc:sldMk cId="0" sldId="344"/>
            <ac:graphicFrameMk id="12298" creationId="{D4FED6E5-2C24-4F07-9DE4-E5CAF93EE1D4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60" actId="33423"/>
          <ac:graphicFrameMkLst>
            <pc:docMk/>
            <pc:sldMk cId="0" sldId="344"/>
            <ac:graphicFrameMk id="12300" creationId="{BB6E5307-D32D-4EB6-8486-B829B9BBE55A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59" actId="33423"/>
          <ac:graphicFrameMkLst>
            <pc:docMk/>
            <pc:sldMk cId="0" sldId="344"/>
            <ac:graphicFrameMk id="12301" creationId="{92FE145C-7B3E-437D-9F03-F28DD0EE3237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58" actId="33423"/>
          <ac:graphicFrameMkLst>
            <pc:docMk/>
            <pc:sldMk cId="0" sldId="344"/>
            <ac:graphicFrameMk id="12305" creationId="{BB5B1F09-E0DE-42D5-92E5-47403BC1E23A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57" actId="33423"/>
          <ac:graphicFrameMkLst>
            <pc:docMk/>
            <pc:sldMk cId="0" sldId="344"/>
            <ac:graphicFrameMk id="12306" creationId="{A076D4EB-F6CD-4255-8A82-C5C2A5F6984D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56" actId="33423"/>
          <ac:graphicFrameMkLst>
            <pc:docMk/>
            <pc:sldMk cId="0" sldId="344"/>
            <ac:graphicFrameMk id="12307" creationId="{64BA5318-0884-44A5-AAD2-60E22FB5D35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76" v="255" actId="33423"/>
          <ac:graphicFrameMkLst>
            <pc:docMk/>
            <pc:sldMk cId="0" sldId="344"/>
            <ac:graphicFrameMk id="12310" creationId="{3AF08056-2006-4407-AA56-DF739D40B00C}"/>
          </ac:graphicFrameMkLst>
        </pc:graphicFrameChg>
      </pc:sldChg>
      <pc:sldChg chg="addSp delSp modSp">
        <pc:chgData name=" " userId="40b284e4-8f5c-4222-b194-f55c437385d5" providerId="ADAL" clId="{E46F7AE4-07C5-43F7-B216-C11B5CFD9E1A}" dt="2018-11-12T17:00:51.554" v="314" actId="20577"/>
        <pc:sldMkLst>
          <pc:docMk/>
          <pc:sldMk cId="0" sldId="345"/>
        </pc:sldMkLst>
        <pc:spChg chg="mod">
          <ac:chgData name=" " userId="40b284e4-8f5c-4222-b194-f55c437385d5" providerId="ADAL" clId="{E46F7AE4-07C5-43F7-B216-C11B5CFD9E1A}" dt="2018-11-12T17:00:51.554" v="314" actId="20577"/>
          <ac:spMkLst>
            <pc:docMk/>
            <pc:sldMk cId="0" sldId="345"/>
            <ac:spMk id="25608" creationId="{F09B1AF3-7C82-4D39-A67F-D63C97400860}"/>
          </ac:spMkLst>
        </pc:spChg>
        <pc:spChg chg="add del">
          <ac:chgData name=" " userId="40b284e4-8f5c-4222-b194-f55c437385d5" providerId="ADAL" clId="{E46F7AE4-07C5-43F7-B216-C11B5CFD9E1A}" dt="2018-11-12T16:48:26.036" v="204" actId="33423"/>
          <ac:spMkLst>
            <pc:docMk/>
            <pc:sldMk cId="0" sldId="345"/>
            <ac:spMk id="25610" creationId="{6B43EC7B-E224-4278-A223-FE1616FBC829}"/>
          </ac:spMkLst>
        </pc:spChg>
        <pc:spChg chg="add del">
          <ac:chgData name=" " userId="40b284e4-8f5c-4222-b194-f55c437385d5" providerId="ADAL" clId="{E46F7AE4-07C5-43F7-B216-C11B5CFD9E1A}" dt="2018-11-12T16:48:26.036" v="203" actId="33423"/>
          <ac:spMkLst>
            <pc:docMk/>
            <pc:sldMk cId="0" sldId="345"/>
            <ac:spMk id="25612" creationId="{7CBF4201-9620-4BAD-973C-2BB9A43A81D6}"/>
          </ac:spMkLst>
        </pc:spChg>
        <pc:graphicFrameChg chg="add del mod replId">
          <ac:chgData name=" " userId="40b284e4-8f5c-4222-b194-f55c437385d5" providerId="ADAL" clId="{E46F7AE4-07C5-43F7-B216-C11B5CFD9E1A}" dt="2018-11-12T16:48:26.036" v="204" actId="33423"/>
          <ac:graphicFrameMkLst>
            <pc:docMk/>
            <pc:sldMk cId="0" sldId="345"/>
            <ac:graphicFrameMk id="25610" creationId="{6B43EC7B-E224-4278-A223-FE1616FBC829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36" v="203" actId="33423"/>
          <ac:graphicFrameMkLst>
            <pc:docMk/>
            <pc:sldMk cId="0" sldId="345"/>
            <ac:graphicFrameMk id="25612" creationId="{7CBF4201-9620-4BAD-973C-2BB9A43A81D6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55:06.747" v="300" actId="2696"/>
        <pc:sldMkLst>
          <pc:docMk/>
          <pc:sldMk cId="0" sldId="347"/>
        </pc:sldMkLst>
        <pc:spChg chg="add del">
          <ac:chgData name=" " userId="40b284e4-8f5c-4222-b194-f55c437385d5" providerId="ADAL" clId="{E46F7AE4-07C5-43F7-B216-C11B5CFD9E1A}" dt="2018-11-12T16:48:26.036" v="202" actId="33423"/>
          <ac:spMkLst>
            <pc:docMk/>
            <pc:sldMk cId="0" sldId="347"/>
            <ac:spMk id="27658" creationId="{1D1AFB60-A3CF-47E9-8D5E-DB11006489FC}"/>
          </ac:spMkLst>
        </pc:spChg>
        <pc:spChg chg="add del">
          <ac:chgData name=" " userId="40b284e4-8f5c-4222-b194-f55c437385d5" providerId="ADAL" clId="{E46F7AE4-07C5-43F7-B216-C11B5CFD9E1A}" dt="2018-11-12T16:48:26.036" v="201" actId="33423"/>
          <ac:spMkLst>
            <pc:docMk/>
            <pc:sldMk cId="0" sldId="347"/>
            <ac:spMk id="27659" creationId="{466B0516-0562-4489-87D2-2568AB6083A4}"/>
          </ac:spMkLst>
        </pc:spChg>
        <pc:spChg chg="add del">
          <ac:chgData name=" " userId="40b284e4-8f5c-4222-b194-f55c437385d5" providerId="ADAL" clId="{E46F7AE4-07C5-43F7-B216-C11B5CFD9E1A}" dt="2018-11-12T16:48:26.036" v="200" actId="33423"/>
          <ac:spMkLst>
            <pc:docMk/>
            <pc:sldMk cId="0" sldId="347"/>
            <ac:spMk id="27661" creationId="{2334FB61-74C6-4567-90FC-FB115488265E}"/>
          </ac:spMkLst>
        </pc:spChg>
        <pc:spChg chg="add del">
          <ac:chgData name=" " userId="40b284e4-8f5c-4222-b194-f55c437385d5" providerId="ADAL" clId="{E46F7AE4-07C5-43F7-B216-C11B5CFD9E1A}" dt="2018-11-12T16:48:26.036" v="199" actId="33423"/>
          <ac:spMkLst>
            <pc:docMk/>
            <pc:sldMk cId="0" sldId="347"/>
            <ac:spMk id="27662" creationId="{C5DD2BF2-8E6E-4176-9593-193C2AD5B951}"/>
          </ac:spMkLst>
        </pc:spChg>
        <pc:graphicFrameChg chg="add del mod replId">
          <ac:chgData name=" " userId="40b284e4-8f5c-4222-b194-f55c437385d5" providerId="ADAL" clId="{E46F7AE4-07C5-43F7-B216-C11B5CFD9E1A}" dt="2018-11-12T16:48:26.036" v="202" actId="33423"/>
          <ac:graphicFrameMkLst>
            <pc:docMk/>
            <pc:sldMk cId="0" sldId="347"/>
            <ac:graphicFrameMk id="27658" creationId="{1D1AFB60-A3CF-47E9-8D5E-DB11006489FC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36" v="201" actId="33423"/>
          <ac:graphicFrameMkLst>
            <pc:docMk/>
            <pc:sldMk cId="0" sldId="347"/>
            <ac:graphicFrameMk id="27659" creationId="{466B0516-0562-4489-87D2-2568AB6083A4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36" v="200" actId="33423"/>
          <ac:graphicFrameMkLst>
            <pc:docMk/>
            <pc:sldMk cId="0" sldId="347"/>
            <ac:graphicFrameMk id="27661" creationId="{2334FB61-74C6-4567-90FC-FB115488265E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36" v="199" actId="33423"/>
          <ac:graphicFrameMkLst>
            <pc:docMk/>
            <pc:sldMk cId="0" sldId="347"/>
            <ac:graphicFrameMk id="27662" creationId="{C5DD2BF2-8E6E-4176-9593-193C2AD5B951}"/>
          </ac:graphicFrameMkLst>
        </pc:graphicFrameChg>
      </pc:sldChg>
      <pc:sldChg chg="modSp">
        <pc:chgData name=" " userId="40b284e4-8f5c-4222-b194-f55c437385d5" providerId="ADAL" clId="{E46F7AE4-07C5-43F7-B216-C11B5CFD9E1A}" dt="2018-11-12T16:51:22.040" v="276" actId="13926"/>
        <pc:sldMkLst>
          <pc:docMk/>
          <pc:sldMk cId="0" sldId="355"/>
        </pc:sldMkLst>
        <pc:spChg chg="mod">
          <ac:chgData name=" " userId="40b284e4-8f5c-4222-b194-f55c437385d5" providerId="ADAL" clId="{E46F7AE4-07C5-43F7-B216-C11B5CFD9E1A}" dt="2018-11-12T16:51:22.040" v="276" actId="13926"/>
          <ac:spMkLst>
            <pc:docMk/>
            <pc:sldMk cId="0" sldId="355"/>
            <ac:spMk id="27" creationId="{B4CC2B04-24D4-4905-B54E-2833AEE48012}"/>
          </ac:spMkLst>
        </pc:spChg>
      </pc:sldChg>
      <pc:sldChg chg="addSp delSp modSp">
        <pc:chgData name=" " userId="40b284e4-8f5c-4222-b194-f55c437385d5" providerId="ADAL" clId="{E46F7AE4-07C5-43F7-B216-C11B5CFD9E1A}" dt="2018-11-12T16:48:26.036" v="198" actId="33423"/>
        <pc:sldMkLst>
          <pc:docMk/>
          <pc:sldMk cId="0" sldId="356"/>
        </pc:sldMkLst>
        <pc:spChg chg="add del">
          <ac:chgData name=" " userId="40b284e4-8f5c-4222-b194-f55c437385d5" providerId="ADAL" clId="{E46F7AE4-07C5-43F7-B216-C11B5CFD9E1A}" dt="2018-11-12T16:48:26.036" v="198" actId="33423"/>
          <ac:spMkLst>
            <pc:docMk/>
            <pc:sldMk cId="0" sldId="356"/>
            <ac:spMk id="28679" creationId="{A4CD81F3-E417-4442-ABB9-C712E705B221}"/>
          </ac:spMkLst>
        </pc:spChg>
        <pc:spChg chg="add del">
          <ac:chgData name=" " userId="40b284e4-8f5c-4222-b194-f55c437385d5" providerId="ADAL" clId="{E46F7AE4-07C5-43F7-B216-C11B5CFD9E1A}" dt="2018-11-12T16:48:26.036" v="197" actId="33423"/>
          <ac:spMkLst>
            <pc:docMk/>
            <pc:sldMk cId="0" sldId="356"/>
            <ac:spMk id="28680" creationId="{41220316-CE60-4CFD-B825-8E55ABA2DD14}"/>
          </ac:spMkLst>
        </pc:spChg>
        <pc:spChg chg="add del">
          <ac:chgData name=" " userId="40b284e4-8f5c-4222-b194-f55c437385d5" providerId="ADAL" clId="{E46F7AE4-07C5-43F7-B216-C11B5CFD9E1A}" dt="2018-11-12T16:48:26.036" v="196" actId="33423"/>
          <ac:spMkLst>
            <pc:docMk/>
            <pc:sldMk cId="0" sldId="356"/>
            <ac:spMk id="28681" creationId="{A0B85150-E6B7-46DE-84B0-D4C799F904C0}"/>
          </ac:spMkLst>
        </pc:spChg>
        <pc:spChg chg="add del">
          <ac:chgData name=" " userId="40b284e4-8f5c-4222-b194-f55c437385d5" providerId="ADAL" clId="{E46F7AE4-07C5-43F7-B216-C11B5CFD9E1A}" dt="2018-11-12T16:48:26.036" v="195" actId="33423"/>
          <ac:spMkLst>
            <pc:docMk/>
            <pc:sldMk cId="0" sldId="356"/>
            <ac:spMk id="28682" creationId="{1315C722-2B0C-49FC-BDF2-3A8E89B5F5E9}"/>
          </ac:spMkLst>
        </pc:spChg>
        <pc:graphicFrameChg chg="add del mod replId">
          <ac:chgData name=" " userId="40b284e4-8f5c-4222-b194-f55c437385d5" providerId="ADAL" clId="{E46F7AE4-07C5-43F7-B216-C11B5CFD9E1A}" dt="2018-11-12T16:48:26.036" v="198" actId="33423"/>
          <ac:graphicFrameMkLst>
            <pc:docMk/>
            <pc:sldMk cId="0" sldId="356"/>
            <ac:graphicFrameMk id="28679" creationId="{A4CD81F3-E417-4442-ABB9-C712E705B221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36" v="197" actId="33423"/>
          <ac:graphicFrameMkLst>
            <pc:docMk/>
            <pc:sldMk cId="0" sldId="356"/>
            <ac:graphicFrameMk id="28680" creationId="{41220316-CE60-4CFD-B825-8E55ABA2DD14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36" v="196" actId="33423"/>
          <ac:graphicFrameMkLst>
            <pc:docMk/>
            <pc:sldMk cId="0" sldId="356"/>
            <ac:graphicFrameMk id="28681" creationId="{A0B85150-E6B7-46DE-84B0-D4C799F904C0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36" v="195" actId="33423"/>
          <ac:graphicFrameMkLst>
            <pc:docMk/>
            <pc:sldMk cId="0" sldId="356"/>
            <ac:graphicFrameMk id="28682" creationId="{1315C722-2B0C-49FC-BDF2-3A8E89B5F5E9}"/>
          </ac:graphicFrameMkLst>
        </pc:graphicFrameChg>
      </pc:sldChg>
      <pc:sldChg chg="del">
        <pc:chgData name=" " userId="40b284e4-8f5c-4222-b194-f55c437385d5" providerId="ADAL" clId="{E46F7AE4-07C5-43F7-B216-C11B5CFD9E1A}" dt="2018-11-12T16:56:58.019" v="301" actId="2696"/>
        <pc:sldMkLst>
          <pc:docMk/>
          <pc:sldMk cId="0" sldId="357"/>
        </pc:sldMkLst>
      </pc:sldChg>
      <pc:sldChg chg="addSp delSp modSp">
        <pc:chgData name=" " userId="40b284e4-8f5c-4222-b194-f55c437385d5" providerId="ADAL" clId="{E46F7AE4-07C5-43F7-B216-C11B5CFD9E1A}" dt="2018-11-12T16:48:26.036" v="194" actId="33423"/>
        <pc:sldMkLst>
          <pc:docMk/>
          <pc:sldMk cId="0" sldId="358"/>
        </pc:sldMkLst>
        <pc:spChg chg="add del">
          <ac:chgData name=" " userId="40b284e4-8f5c-4222-b194-f55c437385d5" providerId="ADAL" clId="{E46F7AE4-07C5-43F7-B216-C11B5CFD9E1A}" dt="2018-11-12T16:48:26.036" v="194" actId="33423"/>
          <ac:spMkLst>
            <pc:docMk/>
            <pc:sldMk cId="0" sldId="358"/>
            <ac:spMk id="30727" creationId="{CAA9A7F1-A008-4A25-9D94-351C195D81A5}"/>
          </ac:spMkLst>
        </pc:spChg>
        <pc:spChg chg="add del">
          <ac:chgData name=" " userId="40b284e4-8f5c-4222-b194-f55c437385d5" providerId="ADAL" clId="{E46F7AE4-07C5-43F7-B216-C11B5CFD9E1A}" dt="2018-11-12T16:48:26.036" v="193" actId="33423"/>
          <ac:spMkLst>
            <pc:docMk/>
            <pc:sldMk cId="0" sldId="358"/>
            <ac:spMk id="30732" creationId="{7F9249D0-2C2A-49FB-BDE4-FC8DB45D62F0}"/>
          </ac:spMkLst>
        </pc:spChg>
        <pc:graphicFrameChg chg="add del mod replId">
          <ac:chgData name=" " userId="40b284e4-8f5c-4222-b194-f55c437385d5" providerId="ADAL" clId="{E46F7AE4-07C5-43F7-B216-C11B5CFD9E1A}" dt="2018-11-12T16:48:26.036" v="194" actId="33423"/>
          <ac:graphicFrameMkLst>
            <pc:docMk/>
            <pc:sldMk cId="0" sldId="358"/>
            <ac:graphicFrameMk id="30727" creationId="{CAA9A7F1-A008-4A25-9D94-351C195D81A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36" v="193" actId="33423"/>
          <ac:graphicFrameMkLst>
            <pc:docMk/>
            <pc:sldMk cId="0" sldId="358"/>
            <ac:graphicFrameMk id="30732" creationId="{7F9249D0-2C2A-49FB-BDE4-FC8DB45D62F0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57:33.757" v="302" actId="2696"/>
        <pc:sldMkLst>
          <pc:docMk/>
          <pc:sldMk cId="0" sldId="360"/>
        </pc:sldMkLst>
        <pc:spChg chg="add del">
          <ac:chgData name=" " userId="40b284e4-8f5c-4222-b194-f55c437385d5" providerId="ADAL" clId="{E46F7AE4-07C5-43F7-B216-C11B5CFD9E1A}" dt="2018-11-12T16:48:26.036" v="192" actId="33423"/>
          <ac:spMkLst>
            <pc:docMk/>
            <pc:sldMk cId="0" sldId="360"/>
            <ac:spMk id="31760" creationId="{49973F44-CF46-459B-BB7F-CCADCEEE50D0}"/>
          </ac:spMkLst>
        </pc:spChg>
        <pc:spChg chg="add del">
          <ac:chgData name=" " userId="40b284e4-8f5c-4222-b194-f55c437385d5" providerId="ADAL" clId="{E46F7AE4-07C5-43F7-B216-C11B5CFD9E1A}" dt="2018-11-12T16:48:26.026" v="191" actId="33423"/>
          <ac:spMkLst>
            <pc:docMk/>
            <pc:sldMk cId="0" sldId="360"/>
            <ac:spMk id="31767" creationId="{7A1CB47B-8C93-4D4E-8315-D6962E5EB9DB}"/>
          </ac:spMkLst>
        </pc:spChg>
        <pc:graphicFrameChg chg="add del mod replId">
          <ac:chgData name=" " userId="40b284e4-8f5c-4222-b194-f55c437385d5" providerId="ADAL" clId="{E46F7AE4-07C5-43F7-B216-C11B5CFD9E1A}" dt="2018-11-12T16:48:26.036" v="192" actId="33423"/>
          <ac:graphicFrameMkLst>
            <pc:docMk/>
            <pc:sldMk cId="0" sldId="360"/>
            <ac:graphicFrameMk id="31760" creationId="{49973F44-CF46-459B-BB7F-CCADCEEE50D0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91" actId="33423"/>
          <ac:graphicFrameMkLst>
            <pc:docMk/>
            <pc:sldMk cId="0" sldId="360"/>
            <ac:graphicFrameMk id="31767" creationId="{7A1CB47B-8C93-4D4E-8315-D6962E5EB9DB}"/>
          </ac:graphicFrameMkLst>
        </pc:graphicFrameChg>
      </pc:sldChg>
      <pc:sldChg chg="addSp delSp modSp">
        <pc:chgData name=" " userId="40b284e4-8f5c-4222-b194-f55c437385d5" providerId="ADAL" clId="{E46F7AE4-07C5-43F7-B216-C11B5CFD9E1A}" dt="2018-11-12T16:48:26.026" v="190" actId="33423"/>
        <pc:sldMkLst>
          <pc:docMk/>
          <pc:sldMk cId="0" sldId="368"/>
        </pc:sldMkLst>
        <pc:spChg chg="add del">
          <ac:chgData name=" " userId="40b284e4-8f5c-4222-b194-f55c437385d5" providerId="ADAL" clId="{E46F7AE4-07C5-43F7-B216-C11B5CFD9E1A}" dt="2018-11-12T16:48:26.026" v="190" actId="33423"/>
          <ac:spMkLst>
            <pc:docMk/>
            <pc:sldMk cId="0" sldId="368"/>
            <ac:spMk id="32774" creationId="{69FE4E76-AC91-4CA5-BDDB-0284856DA2C0}"/>
          </ac:spMkLst>
        </pc:spChg>
        <pc:spChg chg="add del">
          <ac:chgData name=" " userId="40b284e4-8f5c-4222-b194-f55c437385d5" providerId="ADAL" clId="{E46F7AE4-07C5-43F7-B216-C11B5CFD9E1A}" dt="2018-11-12T16:48:26.026" v="189" actId="33423"/>
          <ac:spMkLst>
            <pc:docMk/>
            <pc:sldMk cId="0" sldId="368"/>
            <ac:spMk id="32777" creationId="{E82BD3BE-11E5-4A6D-9B37-9A2CEE46B925}"/>
          </ac:spMkLst>
        </pc:spChg>
        <pc:spChg chg="add del">
          <ac:chgData name=" " userId="40b284e4-8f5c-4222-b194-f55c437385d5" providerId="ADAL" clId="{E46F7AE4-07C5-43F7-B216-C11B5CFD9E1A}" dt="2018-11-12T16:48:26.026" v="188" actId="33423"/>
          <ac:spMkLst>
            <pc:docMk/>
            <pc:sldMk cId="0" sldId="368"/>
            <ac:spMk id="32778" creationId="{1B547A01-E0D2-4A0A-B314-C651AFAED69C}"/>
          </ac:spMkLst>
        </pc:spChg>
        <pc:spChg chg="add del">
          <ac:chgData name=" " userId="40b284e4-8f5c-4222-b194-f55c437385d5" providerId="ADAL" clId="{E46F7AE4-07C5-43F7-B216-C11B5CFD9E1A}" dt="2018-11-12T16:48:26.026" v="187" actId="33423"/>
          <ac:spMkLst>
            <pc:docMk/>
            <pc:sldMk cId="0" sldId="368"/>
            <ac:spMk id="32779" creationId="{582599FE-B445-45AF-8DD1-7E9DED12C21A}"/>
          </ac:spMkLst>
        </pc:spChg>
        <pc:spChg chg="add del">
          <ac:chgData name=" " userId="40b284e4-8f5c-4222-b194-f55c437385d5" providerId="ADAL" clId="{E46F7AE4-07C5-43F7-B216-C11B5CFD9E1A}" dt="2018-11-12T16:48:26.026" v="186" actId="33423"/>
          <ac:spMkLst>
            <pc:docMk/>
            <pc:sldMk cId="0" sldId="368"/>
            <ac:spMk id="32780" creationId="{16F9A459-4F13-4C2F-B980-2677F954B756}"/>
          </ac:spMkLst>
        </pc:spChg>
        <pc:spChg chg="add del">
          <ac:chgData name=" " userId="40b284e4-8f5c-4222-b194-f55c437385d5" providerId="ADAL" clId="{E46F7AE4-07C5-43F7-B216-C11B5CFD9E1A}" dt="2018-11-12T16:48:26.026" v="185" actId="33423"/>
          <ac:spMkLst>
            <pc:docMk/>
            <pc:sldMk cId="0" sldId="368"/>
            <ac:spMk id="32784" creationId="{ADD44EB1-8F69-4314-A95A-DBF3671C5306}"/>
          </ac:spMkLst>
        </pc:spChg>
        <pc:graphicFrameChg chg="add del mod replId">
          <ac:chgData name=" " userId="40b284e4-8f5c-4222-b194-f55c437385d5" providerId="ADAL" clId="{E46F7AE4-07C5-43F7-B216-C11B5CFD9E1A}" dt="2018-11-12T16:48:26.026" v="190" actId="33423"/>
          <ac:graphicFrameMkLst>
            <pc:docMk/>
            <pc:sldMk cId="0" sldId="368"/>
            <ac:graphicFrameMk id="32774" creationId="{69FE4E76-AC91-4CA5-BDDB-0284856DA2C0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89" actId="33423"/>
          <ac:graphicFrameMkLst>
            <pc:docMk/>
            <pc:sldMk cId="0" sldId="368"/>
            <ac:graphicFrameMk id="32777" creationId="{E82BD3BE-11E5-4A6D-9B37-9A2CEE46B92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88" actId="33423"/>
          <ac:graphicFrameMkLst>
            <pc:docMk/>
            <pc:sldMk cId="0" sldId="368"/>
            <ac:graphicFrameMk id="32778" creationId="{1B547A01-E0D2-4A0A-B314-C651AFAED69C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87" actId="33423"/>
          <ac:graphicFrameMkLst>
            <pc:docMk/>
            <pc:sldMk cId="0" sldId="368"/>
            <ac:graphicFrameMk id="32779" creationId="{582599FE-B445-45AF-8DD1-7E9DED12C21A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86" actId="33423"/>
          <ac:graphicFrameMkLst>
            <pc:docMk/>
            <pc:sldMk cId="0" sldId="368"/>
            <ac:graphicFrameMk id="32780" creationId="{16F9A459-4F13-4C2F-B980-2677F954B756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85" actId="33423"/>
          <ac:graphicFrameMkLst>
            <pc:docMk/>
            <pc:sldMk cId="0" sldId="368"/>
            <ac:graphicFrameMk id="32784" creationId="{ADD44EB1-8F69-4314-A95A-DBF3671C5306}"/>
          </ac:graphicFrameMkLst>
        </pc:graphicFrameChg>
      </pc:sldChg>
      <pc:sldChg chg="addSp delSp modSp">
        <pc:chgData name=" " userId="40b284e4-8f5c-4222-b194-f55c437385d5" providerId="ADAL" clId="{E46F7AE4-07C5-43F7-B216-C11B5CFD9E1A}" dt="2018-11-12T16:48:26.026" v="184" actId="33423"/>
        <pc:sldMkLst>
          <pc:docMk/>
          <pc:sldMk cId="0" sldId="369"/>
        </pc:sldMkLst>
        <pc:spChg chg="add del">
          <ac:chgData name=" " userId="40b284e4-8f5c-4222-b194-f55c437385d5" providerId="ADAL" clId="{E46F7AE4-07C5-43F7-B216-C11B5CFD9E1A}" dt="2018-11-12T16:48:26.026" v="184" actId="33423"/>
          <ac:spMkLst>
            <pc:docMk/>
            <pc:sldMk cId="0" sldId="369"/>
            <ac:spMk id="33799" creationId="{5D1FC4DA-573F-494D-9F0D-EED72E225615}"/>
          </ac:spMkLst>
        </pc:spChg>
        <pc:spChg chg="add del mod">
          <ac:chgData name=" " userId="40b284e4-8f5c-4222-b194-f55c437385d5" providerId="ADAL" clId="{E46F7AE4-07C5-43F7-B216-C11B5CFD9E1A}" dt="2018-11-12T16:48:26.026" v="183" actId="33423"/>
          <ac:spMkLst>
            <pc:docMk/>
            <pc:sldMk cId="0" sldId="369"/>
            <ac:spMk id="33801" creationId="{7EF87AE9-75F2-4840-8758-B9BAECD87E77}"/>
          </ac:spMkLst>
        </pc:spChg>
        <pc:spChg chg="add del">
          <ac:chgData name=" " userId="40b284e4-8f5c-4222-b194-f55c437385d5" providerId="ADAL" clId="{E46F7AE4-07C5-43F7-B216-C11B5CFD9E1A}" dt="2018-11-12T16:48:26.026" v="181" actId="33423"/>
          <ac:spMkLst>
            <pc:docMk/>
            <pc:sldMk cId="0" sldId="369"/>
            <ac:spMk id="33804" creationId="{58D82A35-62B9-4F49-A863-DDD78B237A88}"/>
          </ac:spMkLst>
        </pc:spChg>
        <pc:graphicFrameChg chg="add del mod replId">
          <ac:chgData name=" " userId="40b284e4-8f5c-4222-b194-f55c437385d5" providerId="ADAL" clId="{E46F7AE4-07C5-43F7-B216-C11B5CFD9E1A}" dt="2018-11-12T16:48:26.026" v="184" actId="33423"/>
          <ac:graphicFrameMkLst>
            <pc:docMk/>
            <pc:sldMk cId="0" sldId="369"/>
            <ac:graphicFrameMk id="33799" creationId="{5D1FC4DA-573F-494D-9F0D-EED72E22561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83" actId="33423"/>
          <ac:graphicFrameMkLst>
            <pc:docMk/>
            <pc:sldMk cId="0" sldId="369"/>
            <ac:graphicFrameMk id="33801" creationId="{7EF87AE9-75F2-4840-8758-B9BAECD87E77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81" actId="33423"/>
          <ac:graphicFrameMkLst>
            <pc:docMk/>
            <pc:sldMk cId="0" sldId="369"/>
            <ac:graphicFrameMk id="33804" creationId="{58D82A35-62B9-4F49-A863-DDD78B237A88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58:05.825" v="303" actId="2696"/>
        <pc:sldMkLst>
          <pc:docMk/>
          <pc:sldMk cId="0" sldId="370"/>
        </pc:sldMkLst>
        <pc:spChg chg="add del">
          <ac:chgData name=" " userId="40b284e4-8f5c-4222-b194-f55c437385d5" providerId="ADAL" clId="{E46F7AE4-07C5-43F7-B216-C11B5CFD9E1A}" dt="2018-11-12T16:48:26.026" v="180" actId="33423"/>
          <ac:spMkLst>
            <pc:docMk/>
            <pc:sldMk cId="0" sldId="370"/>
            <ac:spMk id="34823" creationId="{1FBF7D8E-93DA-4F7C-972C-B179EC000665}"/>
          </ac:spMkLst>
        </pc:spChg>
        <pc:spChg chg="add del">
          <ac:chgData name=" " userId="40b284e4-8f5c-4222-b194-f55c437385d5" providerId="ADAL" clId="{E46F7AE4-07C5-43F7-B216-C11B5CFD9E1A}" dt="2018-11-12T16:48:26.026" v="179" actId="33423"/>
          <ac:spMkLst>
            <pc:docMk/>
            <pc:sldMk cId="0" sldId="370"/>
            <ac:spMk id="34825" creationId="{503EEB23-490D-41AF-8520-64CAB0E78F4E}"/>
          </ac:spMkLst>
        </pc:spChg>
        <pc:spChg chg="add del">
          <ac:chgData name=" " userId="40b284e4-8f5c-4222-b194-f55c437385d5" providerId="ADAL" clId="{E46F7AE4-07C5-43F7-B216-C11B5CFD9E1A}" dt="2018-11-12T16:48:26.026" v="178" actId="33423"/>
          <ac:spMkLst>
            <pc:docMk/>
            <pc:sldMk cId="0" sldId="370"/>
            <ac:spMk id="34827" creationId="{4FF26E70-78A0-4880-94B8-2C7666C7104B}"/>
          </ac:spMkLst>
        </pc:spChg>
        <pc:spChg chg="add del">
          <ac:chgData name=" " userId="40b284e4-8f5c-4222-b194-f55c437385d5" providerId="ADAL" clId="{E46F7AE4-07C5-43F7-B216-C11B5CFD9E1A}" dt="2018-11-12T16:48:26.026" v="177" actId="33423"/>
          <ac:spMkLst>
            <pc:docMk/>
            <pc:sldMk cId="0" sldId="370"/>
            <ac:spMk id="34829" creationId="{4C33869C-36BF-4E61-8BE0-B4A6DB274C08}"/>
          </ac:spMkLst>
        </pc:spChg>
        <pc:spChg chg="add del">
          <ac:chgData name=" " userId="40b284e4-8f5c-4222-b194-f55c437385d5" providerId="ADAL" clId="{E46F7AE4-07C5-43F7-B216-C11B5CFD9E1A}" dt="2018-11-12T16:48:26.016" v="176" actId="33423"/>
          <ac:spMkLst>
            <pc:docMk/>
            <pc:sldMk cId="0" sldId="370"/>
            <ac:spMk id="34831" creationId="{46E65043-76CB-47D4-B97D-06529D3F6356}"/>
          </ac:spMkLst>
        </pc:spChg>
        <pc:spChg chg="add del">
          <ac:chgData name=" " userId="40b284e4-8f5c-4222-b194-f55c437385d5" providerId="ADAL" clId="{E46F7AE4-07C5-43F7-B216-C11B5CFD9E1A}" dt="2018-11-12T16:48:26.016" v="175" actId="33423"/>
          <ac:spMkLst>
            <pc:docMk/>
            <pc:sldMk cId="0" sldId="370"/>
            <ac:spMk id="34833" creationId="{0BAF579D-CAB8-4D13-8FB1-7F1048CC27D9}"/>
          </ac:spMkLst>
        </pc:spChg>
        <pc:spChg chg="add del">
          <ac:chgData name=" " userId="40b284e4-8f5c-4222-b194-f55c437385d5" providerId="ADAL" clId="{E46F7AE4-07C5-43F7-B216-C11B5CFD9E1A}" dt="2018-11-12T16:48:26.016" v="174" actId="33423"/>
          <ac:spMkLst>
            <pc:docMk/>
            <pc:sldMk cId="0" sldId="370"/>
            <ac:spMk id="34835" creationId="{6E7F60E2-2252-4023-9B09-22B19E4453CD}"/>
          </ac:spMkLst>
        </pc:spChg>
        <pc:spChg chg="add del">
          <ac:chgData name=" " userId="40b284e4-8f5c-4222-b194-f55c437385d5" providerId="ADAL" clId="{E46F7AE4-07C5-43F7-B216-C11B5CFD9E1A}" dt="2018-11-12T16:48:26.016" v="173" actId="33423"/>
          <ac:spMkLst>
            <pc:docMk/>
            <pc:sldMk cId="0" sldId="370"/>
            <ac:spMk id="34837" creationId="{E2C1A5FA-6104-46A3-BE9D-2B6F9A1E0B3F}"/>
          </ac:spMkLst>
        </pc:spChg>
        <pc:spChg chg="add del">
          <ac:chgData name=" " userId="40b284e4-8f5c-4222-b194-f55c437385d5" providerId="ADAL" clId="{E46F7AE4-07C5-43F7-B216-C11B5CFD9E1A}" dt="2018-11-12T16:48:26.016" v="172" actId="33423"/>
          <ac:spMkLst>
            <pc:docMk/>
            <pc:sldMk cId="0" sldId="370"/>
            <ac:spMk id="34838" creationId="{AA0D4FCE-7797-4B9C-B88B-2D4E244C95B7}"/>
          </ac:spMkLst>
        </pc:spChg>
        <pc:spChg chg="add del">
          <ac:chgData name=" " userId="40b284e4-8f5c-4222-b194-f55c437385d5" providerId="ADAL" clId="{E46F7AE4-07C5-43F7-B216-C11B5CFD9E1A}" dt="2018-11-12T16:48:26.016" v="171" actId="33423"/>
          <ac:spMkLst>
            <pc:docMk/>
            <pc:sldMk cId="0" sldId="370"/>
            <ac:spMk id="34839" creationId="{007389E9-CFF7-4C91-9363-374E3E2EE9E4}"/>
          </ac:spMkLst>
        </pc:spChg>
        <pc:graphicFrameChg chg="add del mod replId">
          <ac:chgData name=" " userId="40b284e4-8f5c-4222-b194-f55c437385d5" providerId="ADAL" clId="{E46F7AE4-07C5-43F7-B216-C11B5CFD9E1A}" dt="2018-11-12T16:48:26.026" v="180" actId="33423"/>
          <ac:graphicFrameMkLst>
            <pc:docMk/>
            <pc:sldMk cId="0" sldId="370"/>
            <ac:graphicFrameMk id="34823" creationId="{1FBF7D8E-93DA-4F7C-972C-B179EC00066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79" actId="33423"/>
          <ac:graphicFrameMkLst>
            <pc:docMk/>
            <pc:sldMk cId="0" sldId="370"/>
            <ac:graphicFrameMk id="34825" creationId="{503EEB23-490D-41AF-8520-64CAB0E78F4E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78" actId="33423"/>
          <ac:graphicFrameMkLst>
            <pc:docMk/>
            <pc:sldMk cId="0" sldId="370"/>
            <ac:graphicFrameMk id="34827" creationId="{4FF26E70-78A0-4880-94B8-2C7666C7104B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26" v="177" actId="33423"/>
          <ac:graphicFrameMkLst>
            <pc:docMk/>
            <pc:sldMk cId="0" sldId="370"/>
            <ac:graphicFrameMk id="34829" creationId="{4C33869C-36BF-4E61-8BE0-B4A6DB274C08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16" v="176" actId="33423"/>
          <ac:graphicFrameMkLst>
            <pc:docMk/>
            <pc:sldMk cId="0" sldId="370"/>
            <ac:graphicFrameMk id="34831" creationId="{46E65043-76CB-47D4-B97D-06529D3F6356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16" v="175" actId="33423"/>
          <ac:graphicFrameMkLst>
            <pc:docMk/>
            <pc:sldMk cId="0" sldId="370"/>
            <ac:graphicFrameMk id="34833" creationId="{0BAF579D-CAB8-4D13-8FB1-7F1048CC27D9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16" v="174" actId="33423"/>
          <ac:graphicFrameMkLst>
            <pc:docMk/>
            <pc:sldMk cId="0" sldId="370"/>
            <ac:graphicFrameMk id="34835" creationId="{6E7F60E2-2252-4023-9B09-22B19E4453CD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16" v="173" actId="33423"/>
          <ac:graphicFrameMkLst>
            <pc:docMk/>
            <pc:sldMk cId="0" sldId="370"/>
            <ac:graphicFrameMk id="34837" creationId="{E2C1A5FA-6104-46A3-BE9D-2B6F9A1E0B3F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16" v="172" actId="33423"/>
          <ac:graphicFrameMkLst>
            <pc:docMk/>
            <pc:sldMk cId="0" sldId="370"/>
            <ac:graphicFrameMk id="34838" creationId="{AA0D4FCE-7797-4B9C-B88B-2D4E244C95B7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16" v="171" actId="33423"/>
          <ac:graphicFrameMkLst>
            <pc:docMk/>
            <pc:sldMk cId="0" sldId="370"/>
            <ac:graphicFrameMk id="34839" creationId="{007389E9-CFF7-4C91-9363-374E3E2EE9E4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58:07.655" v="304" actId="2696"/>
        <pc:sldMkLst>
          <pc:docMk/>
          <pc:sldMk cId="0" sldId="371"/>
        </pc:sldMkLst>
        <pc:spChg chg="add del">
          <ac:chgData name=" " userId="40b284e4-8f5c-4222-b194-f55c437385d5" providerId="ADAL" clId="{E46F7AE4-07C5-43F7-B216-C11B5CFD9E1A}" dt="2018-11-12T16:48:26.016" v="170" actId="33423"/>
          <ac:spMkLst>
            <pc:docMk/>
            <pc:sldMk cId="0" sldId="371"/>
            <ac:spMk id="35846" creationId="{F0279B98-F11C-44CE-A890-EBF7B062239F}"/>
          </ac:spMkLst>
        </pc:spChg>
        <pc:spChg chg="add del">
          <ac:chgData name=" " userId="40b284e4-8f5c-4222-b194-f55c437385d5" providerId="ADAL" clId="{E46F7AE4-07C5-43F7-B216-C11B5CFD9E1A}" dt="2018-11-12T16:48:26.016" v="169" actId="33423"/>
          <ac:spMkLst>
            <pc:docMk/>
            <pc:sldMk cId="0" sldId="371"/>
            <ac:spMk id="35850" creationId="{DD43AFC3-1F22-4277-90EF-D34B4F0A0BA3}"/>
          </ac:spMkLst>
        </pc:spChg>
        <pc:graphicFrameChg chg="add del mod replId">
          <ac:chgData name=" " userId="40b284e4-8f5c-4222-b194-f55c437385d5" providerId="ADAL" clId="{E46F7AE4-07C5-43F7-B216-C11B5CFD9E1A}" dt="2018-11-12T16:48:26.016" v="170" actId="33423"/>
          <ac:graphicFrameMkLst>
            <pc:docMk/>
            <pc:sldMk cId="0" sldId="371"/>
            <ac:graphicFrameMk id="35846" creationId="{F0279B98-F11C-44CE-A890-EBF7B062239F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16" v="169" actId="33423"/>
          <ac:graphicFrameMkLst>
            <pc:docMk/>
            <pc:sldMk cId="0" sldId="371"/>
            <ac:graphicFrameMk id="35850" creationId="{DD43AFC3-1F22-4277-90EF-D34B4F0A0BA3}"/>
          </ac:graphicFrameMkLst>
        </pc:graphicFrameChg>
      </pc:sldChg>
      <pc:sldChg chg="addSp delSp modSp">
        <pc:chgData name=" " userId="40b284e4-8f5c-4222-b194-f55c437385d5" providerId="ADAL" clId="{E46F7AE4-07C5-43F7-B216-C11B5CFD9E1A}" dt="2018-11-12T16:48:26.016" v="168" actId="33423"/>
        <pc:sldMkLst>
          <pc:docMk/>
          <pc:sldMk cId="0" sldId="372"/>
        </pc:sldMkLst>
        <pc:spChg chg="add del mod">
          <ac:chgData name=" " userId="40b284e4-8f5c-4222-b194-f55c437385d5" providerId="ADAL" clId="{E46F7AE4-07C5-43F7-B216-C11B5CFD9E1A}" dt="2018-11-12T16:48:26.016" v="168" actId="33423"/>
          <ac:spMkLst>
            <pc:docMk/>
            <pc:sldMk cId="0" sldId="372"/>
            <ac:spMk id="36870" creationId="{5BF331B5-883E-4B09-A203-C914A9960F2F}"/>
          </ac:spMkLst>
        </pc:spChg>
        <pc:spChg chg="add del mod">
          <ac:chgData name=" " userId="40b284e4-8f5c-4222-b194-f55c437385d5" providerId="ADAL" clId="{E46F7AE4-07C5-43F7-B216-C11B5CFD9E1A}" dt="2018-11-12T16:48:26.016" v="166" actId="33423"/>
          <ac:spMkLst>
            <pc:docMk/>
            <pc:sldMk cId="0" sldId="372"/>
            <ac:spMk id="36873" creationId="{6FEDB2E4-6A83-4F2D-9C70-6B321684A185}"/>
          </ac:spMkLst>
        </pc:spChg>
        <pc:graphicFrameChg chg="add del mod replId">
          <ac:chgData name=" " userId="40b284e4-8f5c-4222-b194-f55c437385d5" providerId="ADAL" clId="{E46F7AE4-07C5-43F7-B216-C11B5CFD9E1A}" dt="2018-11-12T16:48:26.016" v="168" actId="33423"/>
          <ac:graphicFrameMkLst>
            <pc:docMk/>
            <pc:sldMk cId="0" sldId="372"/>
            <ac:graphicFrameMk id="36870" creationId="{5BF331B5-883E-4B09-A203-C914A9960F2F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16" v="166" actId="33423"/>
          <ac:graphicFrameMkLst>
            <pc:docMk/>
            <pc:sldMk cId="0" sldId="372"/>
            <ac:graphicFrameMk id="36873" creationId="{6FEDB2E4-6A83-4F2D-9C70-6B321684A185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58:18.054" v="305" actId="2696"/>
        <pc:sldMkLst>
          <pc:docMk/>
          <pc:sldMk cId="0" sldId="373"/>
        </pc:sldMkLst>
        <pc:spChg chg="add del">
          <ac:chgData name=" " userId="40b284e4-8f5c-4222-b194-f55c437385d5" providerId="ADAL" clId="{E46F7AE4-07C5-43F7-B216-C11B5CFD9E1A}" dt="2018-11-12T16:48:26.016" v="164" actId="33423"/>
          <ac:spMkLst>
            <pc:docMk/>
            <pc:sldMk cId="0" sldId="373"/>
            <ac:spMk id="37895" creationId="{F759890C-4569-45D8-94AF-2441F88ED5D7}"/>
          </ac:spMkLst>
        </pc:spChg>
        <pc:spChg chg="add del">
          <ac:chgData name=" " userId="40b284e4-8f5c-4222-b194-f55c437385d5" providerId="ADAL" clId="{E46F7AE4-07C5-43F7-B216-C11B5CFD9E1A}" dt="2018-11-12T16:48:26.016" v="163" actId="33423"/>
          <ac:spMkLst>
            <pc:docMk/>
            <pc:sldMk cId="0" sldId="373"/>
            <ac:spMk id="37897" creationId="{2529698B-1CDA-471C-A093-D69AD4D61CC7}"/>
          </ac:spMkLst>
        </pc:spChg>
        <pc:spChg chg="add del">
          <ac:chgData name=" " userId="40b284e4-8f5c-4222-b194-f55c437385d5" providerId="ADAL" clId="{E46F7AE4-07C5-43F7-B216-C11B5CFD9E1A}" dt="2018-11-12T16:48:26.006" v="162" actId="33423"/>
          <ac:spMkLst>
            <pc:docMk/>
            <pc:sldMk cId="0" sldId="373"/>
            <ac:spMk id="37902" creationId="{BF56FC3A-C501-49AC-881A-8C5E9DC42B3D}"/>
          </ac:spMkLst>
        </pc:spChg>
        <pc:graphicFrameChg chg="add del mod replId">
          <ac:chgData name=" " userId="40b284e4-8f5c-4222-b194-f55c437385d5" providerId="ADAL" clId="{E46F7AE4-07C5-43F7-B216-C11B5CFD9E1A}" dt="2018-11-12T16:48:26.016" v="164" actId="33423"/>
          <ac:graphicFrameMkLst>
            <pc:docMk/>
            <pc:sldMk cId="0" sldId="373"/>
            <ac:graphicFrameMk id="37895" creationId="{F759890C-4569-45D8-94AF-2441F88ED5D7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16" v="163" actId="33423"/>
          <ac:graphicFrameMkLst>
            <pc:docMk/>
            <pc:sldMk cId="0" sldId="373"/>
            <ac:graphicFrameMk id="37897" creationId="{2529698B-1CDA-471C-A093-D69AD4D61CC7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62" actId="33423"/>
          <ac:graphicFrameMkLst>
            <pc:docMk/>
            <pc:sldMk cId="0" sldId="373"/>
            <ac:graphicFrameMk id="37902" creationId="{BF56FC3A-C501-49AC-881A-8C5E9DC42B3D}"/>
          </ac:graphicFrameMkLst>
        </pc:graphicFrameChg>
      </pc:sldChg>
      <pc:sldChg chg="addSp delSp modSp add del">
        <pc:chgData name=" " userId="40b284e4-8f5c-4222-b194-f55c437385d5" providerId="ADAL" clId="{E46F7AE4-07C5-43F7-B216-C11B5CFD9E1A}" dt="2018-11-12T16:59:45.419" v="310" actId="2696"/>
        <pc:sldMkLst>
          <pc:docMk/>
          <pc:sldMk cId="0" sldId="374"/>
        </pc:sldMkLst>
        <pc:spChg chg="add del">
          <ac:chgData name=" " userId="40b284e4-8f5c-4222-b194-f55c437385d5" providerId="ADAL" clId="{E46F7AE4-07C5-43F7-B216-C11B5CFD9E1A}" dt="2018-11-12T16:48:26.006" v="161" actId="33423"/>
          <ac:spMkLst>
            <pc:docMk/>
            <pc:sldMk cId="0" sldId="374"/>
            <ac:spMk id="38921" creationId="{3AD494A2-8DF5-4096-9D18-1E9FFC83C3DE}"/>
          </ac:spMkLst>
        </pc:spChg>
        <pc:spChg chg="add del">
          <ac:chgData name=" " userId="40b284e4-8f5c-4222-b194-f55c437385d5" providerId="ADAL" clId="{E46F7AE4-07C5-43F7-B216-C11B5CFD9E1A}" dt="2018-11-12T16:48:26.006" v="160" actId="33423"/>
          <ac:spMkLst>
            <pc:docMk/>
            <pc:sldMk cId="0" sldId="374"/>
            <ac:spMk id="38925" creationId="{B4B72EB7-F280-4F40-913F-36AF431E2546}"/>
          </ac:spMkLst>
        </pc:spChg>
        <pc:spChg chg="add del">
          <ac:chgData name=" " userId="40b284e4-8f5c-4222-b194-f55c437385d5" providerId="ADAL" clId="{E46F7AE4-07C5-43F7-B216-C11B5CFD9E1A}" dt="2018-11-12T16:48:26.006" v="159" actId="33423"/>
          <ac:spMkLst>
            <pc:docMk/>
            <pc:sldMk cId="0" sldId="374"/>
            <ac:spMk id="38927" creationId="{0E8558DA-83D7-4DAC-ADE0-E670E3DBC28A}"/>
          </ac:spMkLst>
        </pc:spChg>
        <pc:spChg chg="add del">
          <ac:chgData name=" " userId="40b284e4-8f5c-4222-b194-f55c437385d5" providerId="ADAL" clId="{E46F7AE4-07C5-43F7-B216-C11B5CFD9E1A}" dt="2018-11-12T16:48:26.006" v="158" actId="33423"/>
          <ac:spMkLst>
            <pc:docMk/>
            <pc:sldMk cId="0" sldId="374"/>
            <ac:spMk id="38929" creationId="{CEF3E0EA-5F4F-490A-91E9-AF21168C19B2}"/>
          </ac:spMkLst>
        </pc:spChg>
        <pc:spChg chg="add del">
          <ac:chgData name=" " userId="40b284e4-8f5c-4222-b194-f55c437385d5" providerId="ADAL" clId="{E46F7AE4-07C5-43F7-B216-C11B5CFD9E1A}" dt="2018-11-12T16:48:26.006" v="157" actId="33423"/>
          <ac:spMkLst>
            <pc:docMk/>
            <pc:sldMk cId="0" sldId="374"/>
            <ac:spMk id="38931" creationId="{38D2FF69-1F4B-4CEF-825D-3014DBEE21C3}"/>
          </ac:spMkLst>
        </pc:spChg>
        <pc:graphicFrameChg chg="add del mod replId">
          <ac:chgData name=" " userId="40b284e4-8f5c-4222-b194-f55c437385d5" providerId="ADAL" clId="{E46F7AE4-07C5-43F7-B216-C11B5CFD9E1A}" dt="2018-11-12T16:48:26.006" v="161" actId="33423"/>
          <ac:graphicFrameMkLst>
            <pc:docMk/>
            <pc:sldMk cId="0" sldId="374"/>
            <ac:graphicFrameMk id="38921" creationId="{3AD494A2-8DF5-4096-9D18-1E9FFC83C3DE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60" actId="33423"/>
          <ac:graphicFrameMkLst>
            <pc:docMk/>
            <pc:sldMk cId="0" sldId="374"/>
            <ac:graphicFrameMk id="38925" creationId="{B4B72EB7-F280-4F40-913F-36AF431E2546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59" actId="33423"/>
          <ac:graphicFrameMkLst>
            <pc:docMk/>
            <pc:sldMk cId="0" sldId="374"/>
            <ac:graphicFrameMk id="38927" creationId="{0E8558DA-83D7-4DAC-ADE0-E670E3DBC28A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58" actId="33423"/>
          <ac:graphicFrameMkLst>
            <pc:docMk/>
            <pc:sldMk cId="0" sldId="374"/>
            <ac:graphicFrameMk id="38929" creationId="{CEF3E0EA-5F4F-490A-91E9-AF21168C19B2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57" actId="33423"/>
          <ac:graphicFrameMkLst>
            <pc:docMk/>
            <pc:sldMk cId="0" sldId="374"/>
            <ac:graphicFrameMk id="38931" creationId="{38D2FF69-1F4B-4CEF-825D-3014DBEE21C3}"/>
          </ac:graphicFrameMkLst>
        </pc:graphicFrameChg>
      </pc:sldChg>
      <pc:sldChg chg="addSp delSp modSp add del">
        <pc:chgData name=" " userId="40b284e4-8f5c-4222-b194-f55c437385d5" providerId="ADAL" clId="{E46F7AE4-07C5-43F7-B216-C11B5CFD9E1A}" dt="2018-11-12T16:59:49.108" v="311" actId="2696"/>
        <pc:sldMkLst>
          <pc:docMk/>
          <pc:sldMk cId="0" sldId="375"/>
        </pc:sldMkLst>
        <pc:spChg chg="add del">
          <ac:chgData name=" " userId="40b284e4-8f5c-4222-b194-f55c437385d5" providerId="ADAL" clId="{E46F7AE4-07C5-43F7-B216-C11B5CFD9E1A}" dt="2018-11-12T16:48:26.006" v="156" actId="33423"/>
          <ac:spMkLst>
            <pc:docMk/>
            <pc:sldMk cId="0" sldId="375"/>
            <ac:spMk id="39943" creationId="{7FE9EADF-74DC-4B2A-AC1A-F555C789B5BF}"/>
          </ac:spMkLst>
        </pc:spChg>
        <pc:spChg chg="add del">
          <ac:chgData name=" " userId="40b284e4-8f5c-4222-b194-f55c437385d5" providerId="ADAL" clId="{E46F7AE4-07C5-43F7-B216-C11B5CFD9E1A}" dt="2018-11-12T16:48:26.006" v="155" actId="33423"/>
          <ac:spMkLst>
            <pc:docMk/>
            <pc:sldMk cId="0" sldId="375"/>
            <ac:spMk id="39944" creationId="{8DBA692F-C6A5-449F-AEDA-F22FA36445C6}"/>
          </ac:spMkLst>
        </pc:spChg>
        <pc:spChg chg="add del">
          <ac:chgData name=" " userId="40b284e4-8f5c-4222-b194-f55c437385d5" providerId="ADAL" clId="{E46F7AE4-07C5-43F7-B216-C11B5CFD9E1A}" dt="2018-11-12T16:48:26.006" v="154" actId="33423"/>
          <ac:spMkLst>
            <pc:docMk/>
            <pc:sldMk cId="0" sldId="375"/>
            <ac:spMk id="39945" creationId="{C7F627F8-3D1A-47C2-B628-609E6435D4F0}"/>
          </ac:spMkLst>
        </pc:spChg>
        <pc:spChg chg="add del">
          <ac:chgData name=" " userId="40b284e4-8f5c-4222-b194-f55c437385d5" providerId="ADAL" clId="{E46F7AE4-07C5-43F7-B216-C11B5CFD9E1A}" dt="2018-11-12T16:48:26.006" v="153" actId="33423"/>
          <ac:spMkLst>
            <pc:docMk/>
            <pc:sldMk cId="0" sldId="375"/>
            <ac:spMk id="39949" creationId="{D9FE96CA-FD6C-442A-A548-B69CF8BF38C5}"/>
          </ac:spMkLst>
        </pc:spChg>
        <pc:spChg chg="add del">
          <ac:chgData name=" " userId="40b284e4-8f5c-4222-b194-f55c437385d5" providerId="ADAL" clId="{E46F7AE4-07C5-43F7-B216-C11B5CFD9E1A}" dt="2018-11-12T16:48:26.006" v="152" actId="33423"/>
          <ac:spMkLst>
            <pc:docMk/>
            <pc:sldMk cId="0" sldId="375"/>
            <ac:spMk id="39950" creationId="{6042D0AB-12E9-41A5-BEB5-14628DBB73AF}"/>
          </ac:spMkLst>
        </pc:spChg>
        <pc:spChg chg="add del">
          <ac:chgData name=" " userId="40b284e4-8f5c-4222-b194-f55c437385d5" providerId="ADAL" clId="{E46F7AE4-07C5-43F7-B216-C11B5CFD9E1A}" dt="2018-11-12T16:48:26.006" v="151" actId="33423"/>
          <ac:spMkLst>
            <pc:docMk/>
            <pc:sldMk cId="0" sldId="375"/>
            <ac:spMk id="39955" creationId="{CA15277C-571A-4B9A-912E-2F7829D333AC}"/>
          </ac:spMkLst>
        </pc:spChg>
        <pc:graphicFrameChg chg="add del mod replId">
          <ac:chgData name=" " userId="40b284e4-8f5c-4222-b194-f55c437385d5" providerId="ADAL" clId="{E46F7AE4-07C5-43F7-B216-C11B5CFD9E1A}" dt="2018-11-12T16:48:26.006" v="156" actId="33423"/>
          <ac:graphicFrameMkLst>
            <pc:docMk/>
            <pc:sldMk cId="0" sldId="375"/>
            <ac:graphicFrameMk id="39943" creationId="{7FE9EADF-74DC-4B2A-AC1A-F555C789B5BF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55" actId="33423"/>
          <ac:graphicFrameMkLst>
            <pc:docMk/>
            <pc:sldMk cId="0" sldId="375"/>
            <ac:graphicFrameMk id="39944" creationId="{8DBA692F-C6A5-449F-AEDA-F22FA36445C6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54" actId="33423"/>
          <ac:graphicFrameMkLst>
            <pc:docMk/>
            <pc:sldMk cId="0" sldId="375"/>
            <ac:graphicFrameMk id="39945" creationId="{C7F627F8-3D1A-47C2-B628-609E6435D4F0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53" actId="33423"/>
          <ac:graphicFrameMkLst>
            <pc:docMk/>
            <pc:sldMk cId="0" sldId="375"/>
            <ac:graphicFrameMk id="39949" creationId="{D9FE96CA-FD6C-442A-A548-B69CF8BF38C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52" actId="33423"/>
          <ac:graphicFrameMkLst>
            <pc:docMk/>
            <pc:sldMk cId="0" sldId="375"/>
            <ac:graphicFrameMk id="39950" creationId="{6042D0AB-12E9-41A5-BEB5-14628DBB73AF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51" actId="33423"/>
          <ac:graphicFrameMkLst>
            <pc:docMk/>
            <pc:sldMk cId="0" sldId="375"/>
            <ac:graphicFrameMk id="39955" creationId="{CA15277C-571A-4B9A-912E-2F7829D333AC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59:54.838" v="312" actId="2696"/>
        <pc:sldMkLst>
          <pc:docMk/>
          <pc:sldMk cId="0" sldId="376"/>
        </pc:sldMkLst>
        <pc:spChg chg="add del">
          <ac:chgData name=" " userId="40b284e4-8f5c-4222-b194-f55c437385d5" providerId="ADAL" clId="{E46F7AE4-07C5-43F7-B216-C11B5CFD9E1A}" dt="2018-11-12T16:48:26.006" v="150" actId="33423"/>
          <ac:spMkLst>
            <pc:docMk/>
            <pc:sldMk cId="0" sldId="376"/>
            <ac:spMk id="40966" creationId="{28772A97-3B52-4892-A7A1-09329510D338}"/>
          </ac:spMkLst>
        </pc:spChg>
        <pc:spChg chg="add del">
          <ac:chgData name=" " userId="40b284e4-8f5c-4222-b194-f55c437385d5" providerId="ADAL" clId="{E46F7AE4-07C5-43F7-B216-C11B5CFD9E1A}" dt="2018-11-12T16:48:26.006" v="149" actId="33423"/>
          <ac:spMkLst>
            <pc:docMk/>
            <pc:sldMk cId="0" sldId="376"/>
            <ac:spMk id="40967" creationId="{E042D3B7-0F3C-47CD-A548-A7E0DDC1E649}"/>
          </ac:spMkLst>
        </pc:spChg>
        <pc:spChg chg="add del">
          <ac:chgData name=" " userId="40b284e4-8f5c-4222-b194-f55c437385d5" providerId="ADAL" clId="{E46F7AE4-07C5-43F7-B216-C11B5CFD9E1A}" dt="2018-11-12T16:48:26.006" v="148" actId="33423"/>
          <ac:spMkLst>
            <pc:docMk/>
            <pc:sldMk cId="0" sldId="376"/>
            <ac:spMk id="40968" creationId="{E470938D-330D-4174-A169-D0719CF4EAB7}"/>
          </ac:spMkLst>
        </pc:spChg>
        <pc:spChg chg="add del">
          <ac:chgData name=" " userId="40b284e4-8f5c-4222-b194-f55c437385d5" providerId="ADAL" clId="{E46F7AE4-07C5-43F7-B216-C11B5CFD9E1A}" dt="2018-11-12T16:48:25.996" v="147" actId="33423"/>
          <ac:spMkLst>
            <pc:docMk/>
            <pc:sldMk cId="0" sldId="376"/>
            <ac:spMk id="40973" creationId="{CC694F10-A3AD-4FFC-A0BB-694A41B96FA1}"/>
          </ac:spMkLst>
        </pc:spChg>
        <pc:graphicFrameChg chg="add del mod replId">
          <ac:chgData name=" " userId="40b284e4-8f5c-4222-b194-f55c437385d5" providerId="ADAL" clId="{E46F7AE4-07C5-43F7-B216-C11B5CFD9E1A}" dt="2018-11-12T16:48:26.006" v="150" actId="33423"/>
          <ac:graphicFrameMkLst>
            <pc:docMk/>
            <pc:sldMk cId="0" sldId="376"/>
            <ac:graphicFrameMk id="40966" creationId="{28772A97-3B52-4892-A7A1-09329510D338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49" actId="33423"/>
          <ac:graphicFrameMkLst>
            <pc:docMk/>
            <pc:sldMk cId="0" sldId="376"/>
            <ac:graphicFrameMk id="40967" creationId="{E042D3B7-0F3C-47CD-A548-A7E0DDC1E649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06" v="148" actId="33423"/>
          <ac:graphicFrameMkLst>
            <pc:docMk/>
            <pc:sldMk cId="0" sldId="376"/>
            <ac:graphicFrameMk id="40968" creationId="{E470938D-330D-4174-A169-D0719CF4EAB7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5.996" v="147" actId="33423"/>
          <ac:graphicFrameMkLst>
            <pc:docMk/>
            <pc:sldMk cId="0" sldId="376"/>
            <ac:graphicFrameMk id="40973" creationId="{CC694F10-A3AD-4FFC-A0BB-694A41B96FA1}"/>
          </ac:graphicFrameMkLst>
        </pc:graphicFrameChg>
      </pc:sldChg>
      <pc:sldChg chg="addSp delSp modSp del">
        <pc:chgData name=" " userId="40b284e4-8f5c-4222-b194-f55c437385d5" providerId="ADAL" clId="{E46F7AE4-07C5-43F7-B216-C11B5CFD9E1A}" dt="2018-11-12T16:59:56.578" v="313" actId="2696"/>
        <pc:sldMkLst>
          <pc:docMk/>
          <pc:sldMk cId="0" sldId="377"/>
        </pc:sldMkLst>
        <pc:spChg chg="add del">
          <ac:chgData name=" " userId="40b284e4-8f5c-4222-b194-f55c437385d5" providerId="ADAL" clId="{E46F7AE4-07C5-43F7-B216-C11B5CFD9E1A}" dt="2018-11-12T16:48:25.996" v="146" actId="33423"/>
          <ac:spMkLst>
            <pc:docMk/>
            <pc:sldMk cId="0" sldId="377"/>
            <ac:spMk id="41990" creationId="{4F8F12B9-17E3-4420-A00C-C4F3D4D0B073}"/>
          </ac:spMkLst>
        </pc:spChg>
        <pc:spChg chg="add del">
          <ac:chgData name=" " userId="40b284e4-8f5c-4222-b194-f55c437385d5" providerId="ADAL" clId="{E46F7AE4-07C5-43F7-B216-C11B5CFD9E1A}" dt="2018-11-12T16:48:25.996" v="145" actId="33423"/>
          <ac:spMkLst>
            <pc:docMk/>
            <pc:sldMk cId="0" sldId="377"/>
            <ac:spMk id="41991" creationId="{E146D24B-4750-49C8-B846-192989CCBA25}"/>
          </ac:spMkLst>
        </pc:spChg>
        <pc:spChg chg="add del">
          <ac:chgData name=" " userId="40b284e4-8f5c-4222-b194-f55c437385d5" providerId="ADAL" clId="{E46F7AE4-07C5-43F7-B216-C11B5CFD9E1A}" dt="2018-11-12T16:48:25.996" v="144" actId="33423"/>
          <ac:spMkLst>
            <pc:docMk/>
            <pc:sldMk cId="0" sldId="377"/>
            <ac:spMk id="41993" creationId="{E83B3ADB-85CA-4FAE-8F49-43F2FB7EF7FF}"/>
          </ac:spMkLst>
        </pc:spChg>
        <pc:spChg chg="add del">
          <ac:chgData name=" " userId="40b284e4-8f5c-4222-b194-f55c437385d5" providerId="ADAL" clId="{E46F7AE4-07C5-43F7-B216-C11B5CFD9E1A}" dt="2018-11-12T16:48:25.996" v="143" actId="33423"/>
          <ac:spMkLst>
            <pc:docMk/>
            <pc:sldMk cId="0" sldId="377"/>
            <ac:spMk id="41994" creationId="{40C53A17-2972-4765-B3AE-9B8565A20F22}"/>
          </ac:spMkLst>
        </pc:spChg>
        <pc:graphicFrameChg chg="add del mod replId">
          <ac:chgData name=" " userId="40b284e4-8f5c-4222-b194-f55c437385d5" providerId="ADAL" clId="{E46F7AE4-07C5-43F7-B216-C11B5CFD9E1A}" dt="2018-11-12T16:48:25.996" v="146" actId="33423"/>
          <ac:graphicFrameMkLst>
            <pc:docMk/>
            <pc:sldMk cId="0" sldId="377"/>
            <ac:graphicFrameMk id="41990" creationId="{4F8F12B9-17E3-4420-A00C-C4F3D4D0B073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5.996" v="145" actId="33423"/>
          <ac:graphicFrameMkLst>
            <pc:docMk/>
            <pc:sldMk cId="0" sldId="377"/>
            <ac:graphicFrameMk id="41991" creationId="{E146D24B-4750-49C8-B846-192989CCBA25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5.996" v="144" actId="33423"/>
          <ac:graphicFrameMkLst>
            <pc:docMk/>
            <pc:sldMk cId="0" sldId="377"/>
            <ac:graphicFrameMk id="41993" creationId="{E83B3ADB-85CA-4FAE-8F49-43F2FB7EF7FF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5.996" v="143" actId="33423"/>
          <ac:graphicFrameMkLst>
            <pc:docMk/>
            <pc:sldMk cId="0" sldId="377"/>
            <ac:graphicFrameMk id="41994" creationId="{40C53A17-2972-4765-B3AE-9B8565A20F22}"/>
          </ac:graphicFrameMkLst>
        </pc:graphicFrameChg>
      </pc:sldChg>
      <pc:sldChg chg="addSp delSp modSp">
        <pc:chgData name=" " userId="40b284e4-8f5c-4222-b194-f55c437385d5" providerId="ADAL" clId="{E46F7AE4-07C5-43F7-B216-C11B5CFD9E1A}" dt="2018-11-12T16:48:26.046" v="206" actId="33423"/>
        <pc:sldMkLst>
          <pc:docMk/>
          <pc:sldMk cId="0" sldId="378"/>
        </pc:sldMkLst>
        <pc:spChg chg="add del">
          <ac:chgData name=" " userId="40b284e4-8f5c-4222-b194-f55c437385d5" providerId="ADAL" clId="{E46F7AE4-07C5-43F7-B216-C11B5CFD9E1A}" dt="2018-11-12T16:48:26.046" v="206" actId="33423"/>
          <ac:spMkLst>
            <pc:docMk/>
            <pc:sldMk cId="0" sldId="378"/>
            <ac:spMk id="24585" creationId="{3DF712B7-9A71-4EB8-9AC0-6DC77124DAED}"/>
          </ac:spMkLst>
        </pc:spChg>
        <pc:spChg chg="add del">
          <ac:chgData name=" " userId="40b284e4-8f5c-4222-b194-f55c437385d5" providerId="ADAL" clId="{E46F7AE4-07C5-43F7-B216-C11B5CFD9E1A}" dt="2018-11-12T16:48:26.036" v="205" actId="33423"/>
          <ac:spMkLst>
            <pc:docMk/>
            <pc:sldMk cId="0" sldId="378"/>
            <ac:spMk id="24587" creationId="{BBD580C8-A0F5-423C-8B28-9F69FDEDF3D1}"/>
          </ac:spMkLst>
        </pc:spChg>
        <pc:graphicFrameChg chg="add del mod replId">
          <ac:chgData name=" " userId="40b284e4-8f5c-4222-b194-f55c437385d5" providerId="ADAL" clId="{E46F7AE4-07C5-43F7-B216-C11B5CFD9E1A}" dt="2018-11-12T16:48:26.046" v="206" actId="33423"/>
          <ac:graphicFrameMkLst>
            <pc:docMk/>
            <pc:sldMk cId="0" sldId="378"/>
            <ac:graphicFrameMk id="24585" creationId="{3DF712B7-9A71-4EB8-9AC0-6DC77124DAED}"/>
          </ac:graphicFrameMkLst>
        </pc:graphicFrameChg>
        <pc:graphicFrameChg chg="add del mod replId">
          <ac:chgData name=" " userId="40b284e4-8f5c-4222-b194-f55c437385d5" providerId="ADAL" clId="{E46F7AE4-07C5-43F7-B216-C11B5CFD9E1A}" dt="2018-11-12T16:48:26.036" v="205" actId="33423"/>
          <ac:graphicFrameMkLst>
            <pc:docMk/>
            <pc:sldMk cId="0" sldId="378"/>
            <ac:graphicFrameMk id="24587" creationId="{BBD580C8-A0F5-423C-8B28-9F69FDEDF3D1}"/>
          </ac:graphicFrameMkLst>
        </pc:graphicFrameChg>
      </pc:sldChg>
      <pc:sldChg chg="modSp">
        <pc:chgData name=" " userId="40b284e4-8f5c-4222-b194-f55c437385d5" providerId="ADAL" clId="{E46F7AE4-07C5-43F7-B216-C11B5CFD9E1A}" dt="2018-11-12T16:54:30.349" v="299" actId="13926"/>
        <pc:sldMkLst>
          <pc:docMk/>
          <pc:sldMk cId="0" sldId="379"/>
        </pc:sldMkLst>
        <pc:spChg chg="mod">
          <ac:chgData name=" " userId="40b284e4-8f5c-4222-b194-f55c437385d5" providerId="ADAL" clId="{E46F7AE4-07C5-43F7-B216-C11B5CFD9E1A}" dt="2018-11-12T16:54:30.349" v="299" actId="13926"/>
          <ac:spMkLst>
            <pc:docMk/>
            <pc:sldMk cId="0" sldId="379"/>
            <ac:spMk id="24584" creationId="{2C73537F-ADB5-4659-8CFD-82AF50C565C9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40195A9-D270-47C8-8012-E4C612C794A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746" tIns="0" rIns="18746" bIns="0" numCol="1" anchor="t" anchorCtr="0" compatLnSpc="1">
            <a:prstTxWarp prst="textNoShape">
              <a:avLst/>
            </a:prstTxWarp>
          </a:bodyPr>
          <a:lstStyle>
            <a:lvl1pPr defTabSz="898525">
              <a:defRPr sz="9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E078A459-B0B9-406B-8DA4-EAD10705AFB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7231" y="1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746" tIns="0" rIns="18746" bIns="0" numCol="1" anchor="t" anchorCtr="0" compatLnSpc="1">
            <a:prstTxWarp prst="textNoShape">
              <a:avLst/>
            </a:prstTxWarp>
          </a:bodyPr>
          <a:lstStyle>
            <a:lvl1pPr algn="r" defTabSz="898525">
              <a:defRPr sz="9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8ED1065E-B195-41F3-B87A-DE296D916D0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458884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746" tIns="0" rIns="18746" bIns="0" numCol="1" anchor="b" anchorCtr="0" compatLnSpc="1">
            <a:prstTxWarp prst="textNoShape">
              <a:avLst/>
            </a:prstTxWarp>
          </a:bodyPr>
          <a:lstStyle>
            <a:lvl1pPr defTabSz="898525">
              <a:defRPr sz="9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3129D43-2658-4A59-B911-284F1CCC65F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7231" y="6458884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746" tIns="0" rIns="18746" bIns="0" numCol="1" anchor="b" anchorCtr="0" compatLnSpc="1">
            <a:prstTxWarp prst="textNoShape">
              <a:avLst/>
            </a:prstTxWarp>
          </a:bodyPr>
          <a:lstStyle>
            <a:lvl1pPr algn="r" defTabSz="898525">
              <a:defRPr sz="900" b="0" i="1"/>
            </a:lvl1pPr>
          </a:lstStyle>
          <a:p>
            <a:fld id="{6FE61393-56A6-4D39-8B03-1F92E6C654A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2D1AC80-3500-4456-9ED6-4F991436F53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746" tIns="0" rIns="18746" bIns="0" numCol="1" anchor="t" anchorCtr="0" compatLnSpc="1">
            <a:prstTxWarp prst="textNoShape">
              <a:avLst/>
            </a:prstTxWarp>
          </a:bodyPr>
          <a:lstStyle>
            <a:lvl1pPr defTabSz="749300">
              <a:defRPr sz="9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62F9C92-E8E3-481D-8558-CDA48FCD23D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7231" y="1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746" tIns="0" rIns="18746" bIns="0" numCol="1" anchor="t" anchorCtr="0" compatLnSpc="1">
            <a:prstTxWarp prst="textNoShape">
              <a:avLst/>
            </a:prstTxWarp>
          </a:bodyPr>
          <a:lstStyle>
            <a:lvl1pPr algn="r" defTabSz="749300">
              <a:defRPr sz="9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19B3A1F-7438-4DD8-995A-E300E218C8E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458884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746" tIns="0" rIns="18746" bIns="0" numCol="1" anchor="b" anchorCtr="0" compatLnSpc="1">
            <a:prstTxWarp prst="textNoShape">
              <a:avLst/>
            </a:prstTxWarp>
          </a:bodyPr>
          <a:lstStyle>
            <a:lvl1pPr defTabSz="749300">
              <a:defRPr sz="9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2F4948C5-0B9E-4E13-BED0-3139522C3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7231" y="6458884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746" tIns="0" rIns="18746" bIns="0" numCol="1" anchor="b" anchorCtr="0" compatLnSpc="1">
            <a:prstTxWarp prst="textNoShape">
              <a:avLst/>
            </a:prstTxWarp>
          </a:bodyPr>
          <a:lstStyle>
            <a:lvl1pPr algn="r" defTabSz="749300">
              <a:defRPr sz="900" b="0" i="1">
                <a:latin typeface="Times New Roman" panose="02020603050405020304" pitchFamily="18" charset="0"/>
              </a:defRPr>
            </a:lvl1pPr>
          </a:lstStyle>
          <a:p>
            <a:fld id="{7D7661E9-E859-4A2F-9BC1-82ACDD4D1F3C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1AED18EB-80C2-47E5-BE47-D19EF3AB718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1838" y="515938"/>
            <a:ext cx="3386137" cy="2538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567D8F13-4FD9-4CEC-B1AE-FFF70E9E5B3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19" y="3228349"/>
            <a:ext cx="7280389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02" tIns="45303" rIns="90602" bIns="453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>
            <a:extLst>
              <a:ext uri="{FF2B5EF4-FFF2-40B4-BE49-F238E27FC236}">
                <a16:creationId xmlns:a16="http://schemas.microsoft.com/office/drawing/2014/main" id="{78B8A1EB-03B6-4E4E-B7E7-05B0693EE0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3F9AEA77-5A2F-4995-9321-3B823BA62CFF}" type="slidenum">
              <a:rPr lang="zh-CN" altLang="en-US" sz="900" b="0">
                <a:latin typeface="Times New Roman" panose="02020603050405020304" pitchFamily="18" charset="0"/>
              </a:rPr>
              <a:pPr/>
              <a:t>2</a:t>
            </a:fld>
            <a:endParaRPr lang="en-US" altLang="zh-CN" sz="900" b="0">
              <a:latin typeface="Times New Roman" panose="02020603050405020304" pitchFamily="18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0D154D42-73C2-4ED0-83C1-A9AC7E5CAD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1CF89459-5672-45F8-A795-0ED5E4BD7C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>
            <a:extLst>
              <a:ext uri="{FF2B5EF4-FFF2-40B4-BE49-F238E27FC236}">
                <a16:creationId xmlns:a16="http://schemas.microsoft.com/office/drawing/2014/main" id="{DD0E9CA4-575C-438B-96E5-2EC31FB8F2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30BB85D-6BBE-4E21-B9CE-23B3316A469D}" type="slidenum">
              <a:rPr lang="zh-CN" altLang="en-US" sz="900" b="0">
                <a:latin typeface="Times New Roman" panose="02020603050405020304" pitchFamily="18" charset="0"/>
              </a:rPr>
              <a:pPr/>
              <a:t>3</a:t>
            </a:fld>
            <a:endParaRPr lang="en-US" altLang="zh-CN" sz="900" b="0">
              <a:latin typeface="Times New Roman" panose="02020603050405020304" pitchFamily="18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ABF1BF2F-A109-4A81-A2E6-CFED2363F0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C698780F-2123-4429-86BB-43CE103A45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5">
            <a:extLst>
              <a:ext uri="{FF2B5EF4-FFF2-40B4-BE49-F238E27FC236}">
                <a16:creationId xmlns:a16="http://schemas.microsoft.com/office/drawing/2014/main" id="{64CDA746-D897-4713-9920-C529A875CB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36C195D-D8B8-4E34-942A-E93721D80992}" type="slidenum">
              <a:rPr lang="zh-CN" altLang="en-US" sz="900" b="0">
                <a:latin typeface="Times New Roman" panose="02020603050405020304" pitchFamily="18" charset="0"/>
              </a:rPr>
              <a:pPr/>
              <a:t>4</a:t>
            </a:fld>
            <a:endParaRPr lang="en-US" altLang="zh-CN" sz="900" b="0">
              <a:latin typeface="Times New Roman" panose="02020603050405020304" pitchFamily="18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1D402855-1D66-4081-87C3-F3FAF8FB6D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596664AD-1336-4E53-8D1F-14C9FEC0D3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>
            <a:extLst>
              <a:ext uri="{FF2B5EF4-FFF2-40B4-BE49-F238E27FC236}">
                <a16:creationId xmlns:a16="http://schemas.microsoft.com/office/drawing/2014/main" id="{DED398F9-EA8C-4478-8C4D-2F9EE4F7C1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E01BAC75-6CE3-4D84-9986-9E9602EF56F6}" type="slidenum">
              <a:rPr lang="zh-CN" altLang="en-US" sz="900" b="0">
                <a:latin typeface="Times New Roman" panose="02020603050405020304" pitchFamily="18" charset="0"/>
              </a:rPr>
              <a:pPr/>
              <a:t>10</a:t>
            </a:fld>
            <a:endParaRPr lang="en-US" altLang="zh-CN" sz="900" b="0">
              <a:latin typeface="Times New Roman" panose="02020603050405020304" pitchFamily="18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B9F77DA4-C607-475C-8DF7-C63454513E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AA78BBAC-A16D-4908-9D88-C32B9BD13E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132" tIns="47068" rIns="94132" bIns="47068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5">
            <a:extLst>
              <a:ext uri="{FF2B5EF4-FFF2-40B4-BE49-F238E27FC236}">
                <a16:creationId xmlns:a16="http://schemas.microsoft.com/office/drawing/2014/main" id="{039BC241-06F5-43F5-9A84-31ADB38FB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493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493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3C681C15-F488-4BCD-BA33-AF99D0F88EC1}" type="slidenum">
              <a:rPr lang="zh-CN" altLang="en-US" sz="900" b="0">
                <a:latin typeface="Times New Roman" panose="02020603050405020304" pitchFamily="18" charset="0"/>
              </a:rPr>
              <a:pPr/>
              <a:t>11</a:t>
            </a:fld>
            <a:endParaRPr lang="en-US" altLang="zh-CN" sz="900" b="0"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17741E14-8466-4291-9A9E-4AAD8B64D5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ACDE0E1C-0DE5-4F31-BA79-F23F28C686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132" tIns="47068" rIns="94132" bIns="47068"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0">
            <a:extLst>
              <a:ext uri="{FF2B5EF4-FFF2-40B4-BE49-F238E27FC236}">
                <a16:creationId xmlns:a16="http://schemas.microsoft.com/office/drawing/2014/main" id="{EAE88CB9-45A7-46AC-B539-ACD640B65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7772400" cy="33528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3600" b="1">
                <a:solidFill>
                  <a:schemeClr val="tx1"/>
                </a:solidFill>
                <a:latin typeface="Book Antiqua" pitchFamily="18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Book Antiqua" pitchFamily="18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Book Antiqua" pitchFamily="18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Book Antiqua" pitchFamily="18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Book Antiqu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78852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8853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5" name="Rectangle 1026">
            <a:extLst>
              <a:ext uri="{FF2B5EF4-FFF2-40B4-BE49-F238E27FC236}">
                <a16:creationId xmlns:a16="http://schemas.microsoft.com/office/drawing/2014/main" id="{8D8C3F0C-E72F-4E2C-84F7-B2475233F9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1027">
            <a:extLst>
              <a:ext uri="{FF2B5EF4-FFF2-40B4-BE49-F238E27FC236}">
                <a16:creationId xmlns:a16="http://schemas.microsoft.com/office/drawing/2014/main" id="{5B0B18EC-5ECC-4C88-BBD5-83220CE7B6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75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DBDCDD4-45B9-4D46-9FF2-92D7E39B2C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D566AD3-B773-489E-A188-BC0600D379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200E9BE-1FAE-4941-A908-CD0E8372C8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F2FD4C-D98F-4243-98CF-BD9D0FFFC21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938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552450"/>
            <a:ext cx="2000250" cy="55435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52450"/>
            <a:ext cx="5848350" cy="55435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CFB6FC-FEF3-4E53-904B-EC7245A83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AAFD175-AA3E-4512-8F56-77A8162AEB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B976462-CCFC-4075-8954-04C16B52C0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0C9198-7229-4211-A8FF-29B4FE16558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10146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2450"/>
            <a:ext cx="7772400" cy="1123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A108068-4685-4755-88AF-6B94EDD5AB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48BA82C-4FE7-4177-BB90-CD95E74C79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FE1A7AF-A402-43E5-A3CB-3A12AF833D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0B4975-BA74-4CED-8F05-09172C26E0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918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52450"/>
            <a:ext cx="8001000" cy="5543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79D741F-41BF-4688-9273-76CB385C7E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6EA97B2-AC24-44B1-8CFA-31D1222DB1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478FCA-8043-4A0F-B730-2AD115F6FB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40C63D-926E-4B2B-BF6C-20291DAF99F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6445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2B7B79B-5863-4A80-9C58-6C97FCECDD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48C0EDA-130C-4132-93D3-DF43E4A9D0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7BE8B82-E430-4146-830F-61EFC901F6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C839A2-6770-4746-A5A7-9F800A3AB61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0568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75FC288-0520-460D-AB78-0E27A40BBD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05DAFEE-4B16-481C-8A65-007012AFC7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ACD41AE-6954-4B99-939F-4AC10D9F21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1CA80F-4A67-443B-A580-B6B8B07AD54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0836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059CBC7-D012-4928-99AF-C2F4F3295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1071D20-4ECD-4759-8ADD-8822B39EB6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94FD1E0-28CE-44D0-AA13-D53ABD0A61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4D5EF2-0835-4041-A777-4A8F293EC75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9942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ED1A529-F6BC-44F6-A106-105C96CE72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9F0AC3E-D96B-4CC6-AA04-CE9D3A127F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D03F8449-09FD-4A49-B3CE-F648B9FD85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47930F-46D1-4099-BB8F-37B4F42116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554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54494F-C9A7-4953-8BFC-E4C87E09B4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BF8C21F-46DA-4249-9B75-EF3AB77550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FBD6AF-A928-4584-B0E0-80705446B6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6FE087-83A0-4FC9-87CB-0F97DA3D74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0640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9642FA9-FB3C-4CDD-85F5-7B242B8A1E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999F268-3FB8-4FEC-925A-D1027637E6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D39B1C-EF9D-4E1C-8C44-8DC8C63027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D5D7CA-DF73-41D2-A0FD-5061D79A72C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4695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AC38BCF-2961-4E7B-B862-A4B5766FA7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3804246-8D80-468B-8F3F-D7B515F91C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0992119-9D00-4135-B107-2B3EE0515B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50A2D8-D838-464E-805B-C93305AFDDE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123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9EA9514-E711-458E-8B30-DAE4155241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97883D7-3B3A-45ED-80D2-E02EE51064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70E522F-38EB-4A18-B2F0-57CC108A54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EF7532-6D9A-41F0-97C2-1F124E60A3F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9217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FA0CBB43-AC2F-4E43-97A6-90380A2F777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9D74C61C-3657-4B0B-8299-E3511FA2F2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98239A1F-A68F-4A15-8003-D6E4D4DAABA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anose="02020603050405020304" pitchFamily="18" charset="0"/>
                <a:ea typeface="SimSun" panose="02010600030101010101" pitchFamily="2" charset="-122"/>
              </a:defRPr>
            </a:lvl1pPr>
          </a:lstStyle>
          <a:p>
            <a:fld id="{F02E8B8D-ED94-4FAC-96A6-1065631CCB8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506B3D3-1EE9-4BE3-AE6B-716AEE411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52450"/>
            <a:ext cx="77724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4F03E01-CAD5-4E60-9BDC-09B734568F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  <p:sldLayoutId id="2147483816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3">
            <a:extLst>
              <a:ext uri="{FF2B5EF4-FFF2-40B4-BE49-F238E27FC236}">
                <a16:creationId xmlns:a16="http://schemas.microsoft.com/office/drawing/2014/main" id="{57356896-78F4-4A6C-913E-D333A5D70B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291" name="Footer Placeholder 4">
            <a:extLst>
              <a:ext uri="{FF2B5EF4-FFF2-40B4-BE49-F238E27FC236}">
                <a16:creationId xmlns:a16="http://schemas.microsoft.com/office/drawing/2014/main" id="{6745FD12-79B8-48C1-A3BF-5EBBAFF5C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292" name="Slide Number Placeholder 5">
            <a:extLst>
              <a:ext uri="{FF2B5EF4-FFF2-40B4-BE49-F238E27FC236}">
                <a16:creationId xmlns:a16="http://schemas.microsoft.com/office/drawing/2014/main" id="{5679068B-C9C1-498A-B720-A1445A915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5032A6-C6CE-4A02-B587-0AE6CA8F55DC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2293" name="Rectangle 2">
            <a:extLst>
              <a:ext uri="{FF2B5EF4-FFF2-40B4-BE49-F238E27FC236}">
                <a16:creationId xmlns:a16="http://schemas.microsoft.com/office/drawing/2014/main" id="{0721C0F2-396B-4668-B972-99FE57A004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666750"/>
          </a:xfrm>
        </p:spPr>
        <p:txBody>
          <a:bodyPr/>
          <a:lstStyle/>
          <a:p>
            <a:r>
              <a:rPr lang="en-US" altLang="en-US" b="1">
                <a:latin typeface="Times New Roman" panose="02020603050405020304" pitchFamily="18" charset="0"/>
              </a:rPr>
              <a:t>Steady State RGA </a:t>
            </a:r>
          </a:p>
        </p:txBody>
      </p:sp>
      <p:sp>
        <p:nvSpPr>
          <p:cNvPr id="12294" name="Rectangle 5">
            <a:extLst>
              <a:ext uri="{FF2B5EF4-FFF2-40B4-BE49-F238E27FC236}">
                <a16:creationId xmlns:a16="http://schemas.microsoft.com/office/drawing/2014/main" id="{EE59DCEA-91CC-4D24-8C40-64ACD6158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4448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 relax restrictions, consider </a:t>
            </a:r>
            <a:r>
              <a:rPr lang="en-US" altLang="en-US" sz="2000" b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teady state</a:t>
            </a: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5" name="Object 4">
            <a:extLst>
              <a:ext uri="{FF2B5EF4-FFF2-40B4-BE49-F238E27FC236}">
                <a16:creationId xmlns:a16="http://schemas.microsoft.com/office/drawing/2014/main" id="{4A9947D7-0CFB-4CEE-95A1-F2BB31698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99253"/>
              </p:ext>
            </p:extLst>
          </p:nvPr>
        </p:nvGraphicFramePr>
        <p:xfrm>
          <a:off x="4800600" y="1066800"/>
          <a:ext cx="6096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42603" imgH="177646" progId="Equation.DSMT4">
                  <p:embed/>
                </p:oleObj>
              </mc:Choice>
              <mc:Fallback>
                <p:oleObj name="Equation" r:id="rId3" imgW="342603" imgH="177646" progId="Equation.DSMT4">
                  <p:embed/>
                  <p:pic>
                    <p:nvPicPr>
                      <p:cNvPr id="12295" name="Object 4">
                        <a:extLst>
                          <a:ext uri="{FF2B5EF4-FFF2-40B4-BE49-F238E27FC236}">
                            <a16:creationId xmlns:a16="http://schemas.microsoft.com/office/drawing/2014/main" id="{4A9947D7-0CFB-4CEE-95A1-F2BB31698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66800"/>
                        <a:ext cx="6096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7">
            <a:extLst>
              <a:ext uri="{FF2B5EF4-FFF2-40B4-BE49-F238E27FC236}">
                <a16:creationId xmlns:a16="http://schemas.microsoft.com/office/drawing/2014/main" id="{7356F9C6-D8BC-48C0-AA96-90B411911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136709"/>
              </p:ext>
            </p:extLst>
          </p:nvPr>
        </p:nvGraphicFramePr>
        <p:xfrm>
          <a:off x="3581400" y="1524000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320800" imgH="457200" progId="Equation.DSMT4">
                  <p:embed/>
                </p:oleObj>
              </mc:Choice>
              <mc:Fallback>
                <p:oleObj name="Equation" r:id="rId5" imgW="1320800" imgH="457200" progId="Equation.DSMT4">
                  <p:embed/>
                  <p:pic>
                    <p:nvPicPr>
                      <p:cNvPr id="12296" name="Object 7">
                        <a:extLst>
                          <a:ext uri="{FF2B5EF4-FFF2-40B4-BE49-F238E27FC236}">
                            <a16:creationId xmlns:a16="http://schemas.microsoft.com/office/drawing/2014/main" id="{7356F9C6-D8BC-48C0-AA96-90B411911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1981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40FC8A4B-B4FC-423E-80F5-BE24BDCAA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8009"/>
              </p:ext>
            </p:extLst>
          </p:nvPr>
        </p:nvGraphicFramePr>
        <p:xfrm>
          <a:off x="1371600" y="3048000"/>
          <a:ext cx="1905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371600" imgH="508000" progId="Equation.DSMT4">
                  <p:embed/>
                </p:oleObj>
              </mc:Choice>
              <mc:Fallback>
                <p:oleObj name="Equation" r:id="rId7" imgW="1371600" imgH="508000" progId="Equation.DSMT4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40FC8A4B-B4FC-423E-80F5-BE24BDCAA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1905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1">
            <a:extLst>
              <a:ext uri="{FF2B5EF4-FFF2-40B4-BE49-F238E27FC236}">
                <a16:creationId xmlns:a16="http://schemas.microsoft.com/office/drawing/2014/main" id="{D4FED6E5-2C24-4F07-9DE4-E5CAF93EE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20659"/>
              </p:ext>
            </p:extLst>
          </p:nvPr>
        </p:nvGraphicFramePr>
        <p:xfrm>
          <a:off x="381000" y="3962400"/>
          <a:ext cx="36576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476500" imgH="965200" progId="Equation.DSMT4">
                  <p:embed/>
                </p:oleObj>
              </mc:Choice>
              <mc:Fallback>
                <p:oleObj name="Equation" r:id="rId9" imgW="2476500" imgH="965200" progId="Equation.DSMT4">
                  <p:embed/>
                  <p:pic>
                    <p:nvPicPr>
                      <p:cNvPr id="12298" name="Object 11">
                        <a:extLst>
                          <a:ext uri="{FF2B5EF4-FFF2-40B4-BE49-F238E27FC236}">
                            <a16:creationId xmlns:a16="http://schemas.microsoft.com/office/drawing/2014/main" id="{D4FED6E5-2C24-4F07-9DE4-E5CAF93EE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36576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8">
            <a:extLst>
              <a:ext uri="{FF2B5EF4-FFF2-40B4-BE49-F238E27FC236}">
                <a16:creationId xmlns:a16="http://schemas.microsoft.com/office/drawing/2014/main" id="{9396E914-F5DB-4017-8B5E-A6D8198A3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638800"/>
            <a:ext cx="70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1301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0" algn="l"/>
                <a:tab pos="130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ith:</a:t>
            </a:r>
          </a:p>
        </p:txBody>
      </p:sp>
      <p:graphicFrame>
        <p:nvGraphicFramePr>
          <p:cNvPr id="12300" name="Object 17">
            <a:extLst>
              <a:ext uri="{FF2B5EF4-FFF2-40B4-BE49-F238E27FC236}">
                <a16:creationId xmlns:a16="http://schemas.microsoft.com/office/drawing/2014/main" id="{BB6E5307-D32D-4EB6-8486-B829B9BBE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329130"/>
              </p:ext>
            </p:extLst>
          </p:nvPr>
        </p:nvGraphicFramePr>
        <p:xfrm>
          <a:off x="1219200" y="5486400"/>
          <a:ext cx="1371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685800" imgH="419100" progId="Equation.DSMT4">
                  <p:embed/>
                </p:oleObj>
              </mc:Choice>
              <mc:Fallback>
                <p:oleObj name="Equation" r:id="rId11" imgW="685800" imgH="419100" progId="Equation.DSMT4">
                  <p:embed/>
                  <p:pic>
                    <p:nvPicPr>
                      <p:cNvPr id="12300" name="Object 17">
                        <a:extLst>
                          <a:ext uri="{FF2B5EF4-FFF2-40B4-BE49-F238E27FC236}">
                            <a16:creationId xmlns:a16="http://schemas.microsoft.com/office/drawing/2014/main" id="{BB6E5307-D32D-4EB6-8486-B829B9BBE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13716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9">
            <a:extLst>
              <a:ext uri="{FF2B5EF4-FFF2-40B4-BE49-F238E27FC236}">
                <a16:creationId xmlns:a16="http://schemas.microsoft.com/office/drawing/2014/main" id="{92FE145C-7B3E-437D-9F03-F28DD0EE3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01968"/>
              </p:ext>
            </p:extLst>
          </p:nvPr>
        </p:nvGraphicFramePr>
        <p:xfrm>
          <a:off x="2971800" y="5486400"/>
          <a:ext cx="1066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748975" imgH="431613" progId="Equation.DSMT4">
                  <p:embed/>
                </p:oleObj>
              </mc:Choice>
              <mc:Fallback>
                <p:oleObj name="Equation" r:id="rId13" imgW="748975" imgH="431613" progId="Equation.DSMT4">
                  <p:embed/>
                  <p:pic>
                    <p:nvPicPr>
                      <p:cNvPr id="12301" name="Object 19">
                        <a:extLst>
                          <a:ext uri="{FF2B5EF4-FFF2-40B4-BE49-F238E27FC236}">
                            <a16:creationId xmlns:a16="http://schemas.microsoft.com/office/drawing/2014/main" id="{92FE145C-7B3E-437D-9F03-F28DD0EE3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1066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Line 27">
            <a:extLst>
              <a:ext uri="{FF2B5EF4-FFF2-40B4-BE49-F238E27FC236}">
                <a16:creationId xmlns:a16="http://schemas.microsoft.com/office/drawing/2014/main" id="{A15AEAFC-BBE6-4713-BCA1-567BD6976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514600"/>
            <a:ext cx="0" cy="3810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3" name="Rectangle 30">
            <a:extLst>
              <a:ext uri="{FF2B5EF4-FFF2-40B4-BE49-F238E27FC236}">
                <a16:creationId xmlns:a16="http://schemas.microsoft.com/office/drawing/2014/main" id="{61D2AA46-68B9-40FE-B59E-4E4F29EF5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438400"/>
            <a:ext cx="2890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0">
                <a:latin typeface="Book Antiqua" panose="02040602050305030304" pitchFamily="18" charset="0"/>
              </a:rPr>
              <a:t>First-principles method </a:t>
            </a:r>
          </a:p>
        </p:txBody>
      </p:sp>
      <p:sp>
        <p:nvSpPr>
          <p:cNvPr id="12304" name="Rectangle 31">
            <a:extLst>
              <a:ext uri="{FF2B5EF4-FFF2-40B4-BE49-F238E27FC236}">
                <a16:creationId xmlns:a16="http://schemas.microsoft.com/office/drawing/2014/main" id="{04D2D5D9-2087-4067-AF77-2FC57006F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392363"/>
            <a:ext cx="2149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Book Antiqua" panose="02040602050305030304" pitchFamily="18" charset="0"/>
                <a:ea typeface="SimSun" panose="02010600030101010101" pitchFamily="2" charset="-122"/>
              </a:rPr>
              <a:t>Matrix operation </a:t>
            </a:r>
          </a:p>
        </p:txBody>
      </p:sp>
      <p:graphicFrame>
        <p:nvGraphicFramePr>
          <p:cNvPr id="12305" name="Object 32">
            <a:extLst>
              <a:ext uri="{FF2B5EF4-FFF2-40B4-BE49-F238E27FC236}">
                <a16:creationId xmlns:a16="http://schemas.microsoft.com/office/drawing/2014/main" id="{BB5B1F09-E0DE-42D5-92E5-47403BC1E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68660"/>
              </p:ext>
            </p:extLst>
          </p:nvPr>
        </p:nvGraphicFramePr>
        <p:xfrm>
          <a:off x="6019800" y="3733800"/>
          <a:ext cx="1371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15" imgW="838200" imgH="279400" progId="Equation.3">
                  <p:embed/>
                </p:oleObj>
              </mc:Choice>
              <mc:Fallback>
                <p:oleObj r:id="rId15" imgW="838200" imgH="279400" progId="Equation.3">
                  <p:embed/>
                  <p:pic>
                    <p:nvPicPr>
                      <p:cNvPr id="12305" name="Object 32">
                        <a:extLst>
                          <a:ext uri="{FF2B5EF4-FFF2-40B4-BE49-F238E27FC236}">
                            <a16:creationId xmlns:a16="http://schemas.microsoft.com/office/drawing/2014/main" id="{BB5B1F09-E0DE-42D5-92E5-47403BC1E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33800"/>
                        <a:ext cx="1371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33">
            <a:extLst>
              <a:ext uri="{FF2B5EF4-FFF2-40B4-BE49-F238E27FC236}">
                <a16:creationId xmlns:a16="http://schemas.microsoft.com/office/drawing/2014/main" id="{A076D4EB-F6CD-4255-8A82-C5C2A5F69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04706"/>
              </p:ext>
            </p:extLst>
          </p:nvPr>
        </p:nvGraphicFramePr>
        <p:xfrm>
          <a:off x="6172200" y="4953000"/>
          <a:ext cx="1371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17" imgW="761669" imgH="228501" progId="Equation.3">
                  <p:embed/>
                </p:oleObj>
              </mc:Choice>
              <mc:Fallback>
                <p:oleObj r:id="rId17" imgW="761669" imgH="228501" progId="Equation.3">
                  <p:embed/>
                  <p:pic>
                    <p:nvPicPr>
                      <p:cNvPr id="12306" name="Object 33">
                        <a:extLst>
                          <a:ext uri="{FF2B5EF4-FFF2-40B4-BE49-F238E27FC236}">
                            <a16:creationId xmlns:a16="http://schemas.microsoft.com/office/drawing/2014/main" id="{A076D4EB-F6CD-4255-8A82-C5C2A5F69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1371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34">
            <a:extLst>
              <a:ext uri="{FF2B5EF4-FFF2-40B4-BE49-F238E27FC236}">
                <a16:creationId xmlns:a16="http://schemas.microsoft.com/office/drawing/2014/main" id="{64BA5318-0884-44A5-AAD2-60E22FB5D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55646"/>
              </p:ext>
            </p:extLst>
          </p:nvPr>
        </p:nvGraphicFramePr>
        <p:xfrm>
          <a:off x="7010400" y="563880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812447" imgH="241195" progId="Equation.DSMT4">
                  <p:embed/>
                </p:oleObj>
              </mc:Choice>
              <mc:Fallback>
                <p:oleObj name="Equation" r:id="rId19" imgW="812447" imgH="241195" progId="Equation.DSMT4">
                  <p:embed/>
                  <p:pic>
                    <p:nvPicPr>
                      <p:cNvPr id="12307" name="Object 34">
                        <a:extLst>
                          <a:ext uri="{FF2B5EF4-FFF2-40B4-BE49-F238E27FC236}">
                            <a16:creationId xmlns:a16="http://schemas.microsoft.com/office/drawing/2014/main" id="{64BA5318-0884-44A5-AAD2-60E22FB5D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638800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Rectangle 35">
            <a:extLst>
              <a:ext uri="{FF2B5EF4-FFF2-40B4-BE49-F238E27FC236}">
                <a16:creationId xmlns:a16="http://schemas.microsoft.com/office/drawing/2014/main" id="{A5ACE072-E370-4F8C-B92E-1682A7D71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124200"/>
            <a:ext cx="375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steady-state gain matrix of </a:t>
            </a:r>
            <a:r>
              <a:rPr lang="en-US" alt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s)</a:t>
            </a:r>
            <a:endParaRPr lang="en-US" altLang="en-US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9" name="Rectangle 36">
            <a:extLst>
              <a:ext uri="{FF2B5EF4-FFF2-40B4-BE49-F238E27FC236}">
                <a16:creationId xmlns:a16="http://schemas.microsoft.com/office/drawing/2014/main" id="{1283A7D5-4367-46F5-856F-3B2B3E55F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43400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R:</a:t>
            </a: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transpose of the inverse of 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i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310" name="Object 38">
            <a:extLst>
              <a:ext uri="{FF2B5EF4-FFF2-40B4-BE49-F238E27FC236}">
                <a16:creationId xmlns:a16="http://schemas.microsoft.com/office/drawing/2014/main" id="{3AF08056-2006-4407-AA56-DF739D40B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526652"/>
              </p:ext>
            </p:extLst>
          </p:nvPr>
        </p:nvGraphicFramePr>
        <p:xfrm>
          <a:off x="5334000" y="5715000"/>
          <a:ext cx="1447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761669" imgH="177723" progId="Equation.DSMT4">
                  <p:embed/>
                </p:oleObj>
              </mc:Choice>
              <mc:Fallback>
                <p:oleObj name="Equation" r:id="rId21" imgW="761669" imgH="177723" progId="Equation.DSMT4">
                  <p:embed/>
                  <p:pic>
                    <p:nvPicPr>
                      <p:cNvPr id="12310" name="Object 38">
                        <a:extLst>
                          <a:ext uri="{FF2B5EF4-FFF2-40B4-BE49-F238E27FC236}">
                            <a16:creationId xmlns:a16="http://schemas.microsoft.com/office/drawing/2014/main" id="{3AF08056-2006-4407-AA56-DF739D40B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15000"/>
                        <a:ext cx="14478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>
            <a:extLst>
              <a:ext uri="{FF2B5EF4-FFF2-40B4-BE49-F238E27FC236}">
                <a16:creationId xmlns:a16="http://schemas.microsoft.com/office/drawing/2014/main" id="{70E9F747-B189-4CBC-BCE3-238275635CF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2771" name="Footer Placeholder 4">
            <a:extLst>
              <a:ext uri="{FF2B5EF4-FFF2-40B4-BE49-F238E27FC236}">
                <a16:creationId xmlns:a16="http://schemas.microsoft.com/office/drawing/2014/main" id="{101B7B1C-9D1D-41C4-987F-4288D1DBAC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907BDE7A-FE53-4A38-B877-4923DFA0B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BF4351-1283-4F1C-9C60-746064DA1880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2773" name="Rectangle 2">
            <a:extLst>
              <a:ext uri="{FF2B5EF4-FFF2-40B4-BE49-F238E27FC236}">
                <a16:creationId xmlns:a16="http://schemas.microsoft.com/office/drawing/2014/main" id="{2738638B-667E-456D-B182-1FE47356BC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696200" cy="609600"/>
          </a:xfrm>
          <a:noFill/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SimSun" panose="02010600030101010101" pitchFamily="2" charset="-122"/>
              </a:rPr>
              <a:t>Relative Average Residence Time</a:t>
            </a:r>
          </a:p>
        </p:txBody>
      </p:sp>
      <p:graphicFrame>
        <p:nvGraphicFramePr>
          <p:cNvPr id="32774" name="Object 2">
            <a:extLst>
              <a:ext uri="{FF2B5EF4-FFF2-40B4-BE49-F238E27FC236}">
                <a16:creationId xmlns:a16="http://schemas.microsoft.com/office/drawing/2014/main" id="{69FE4E76-AC91-4CA5-BDDB-0284856DA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5662"/>
              </p:ext>
            </p:extLst>
          </p:nvPr>
        </p:nvGraphicFramePr>
        <p:xfrm>
          <a:off x="1447800" y="1752600"/>
          <a:ext cx="13716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685800" imgH="469900" progId="Equation.DSMT4">
                  <p:embed/>
                </p:oleObj>
              </mc:Choice>
              <mc:Fallback>
                <p:oleObj name="Equation" r:id="rId4" imgW="685800" imgH="469900" progId="Equation.DSMT4">
                  <p:embed/>
                  <p:pic>
                    <p:nvPicPr>
                      <p:cNvPr id="32774" name="Object 2">
                        <a:extLst>
                          <a:ext uri="{FF2B5EF4-FFF2-40B4-BE49-F238E27FC236}">
                            <a16:creationId xmlns:a16="http://schemas.microsoft.com/office/drawing/2014/main" id="{69FE4E76-AC91-4CA5-BDDB-0284856DA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13716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4">
            <a:extLst>
              <a:ext uri="{FF2B5EF4-FFF2-40B4-BE49-F238E27FC236}">
                <a16:creationId xmlns:a16="http://schemas.microsoft.com/office/drawing/2014/main" id="{32AAB7D7-DB33-46E9-98C8-9E1791234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501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Define relative average residence time</a:t>
            </a:r>
            <a:r>
              <a:rPr lang="en-SG" altLang="zh-CN" sz="2000" b="0">
                <a:ea typeface="SimSun" panose="02010600030101010101" pitchFamily="2" charset="-122"/>
              </a:rPr>
              <a:t> (</a:t>
            </a:r>
            <a:r>
              <a:rPr lang="en-US" altLang="zh-CN" sz="2000" b="0">
                <a:latin typeface="Book Antiqua" panose="02040602050305030304" pitchFamily="18" charset="0"/>
                <a:ea typeface="SimSun" panose="02010600030101010101" pitchFamily="2" charset="-122"/>
              </a:rPr>
              <a:t>RART</a:t>
            </a:r>
            <a:r>
              <a:rPr lang="en-US" altLang="zh-CN" sz="2000" b="0" i="1">
                <a:latin typeface="Book Antiqua" panose="02040602050305030304" pitchFamily="18" charset="0"/>
                <a:ea typeface="SimSun" panose="02010600030101010101" pitchFamily="2" charset="-122"/>
              </a:rPr>
              <a:t>)</a:t>
            </a:r>
          </a:p>
        </p:txBody>
      </p:sp>
      <p:sp>
        <p:nvSpPr>
          <p:cNvPr id="32776" name="Rectangle 5">
            <a:extLst>
              <a:ext uri="{FF2B5EF4-FFF2-40B4-BE49-F238E27FC236}">
                <a16:creationId xmlns:a16="http://schemas.microsoft.com/office/drawing/2014/main" id="{1345A3B7-BE5C-4DD4-B3FF-C7A3907C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81200"/>
            <a:ext cx="1146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66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667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466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66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66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466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466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466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466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y RNG </a:t>
            </a:r>
          </a:p>
        </p:txBody>
      </p:sp>
      <p:graphicFrame>
        <p:nvGraphicFramePr>
          <p:cNvPr id="32777" name="Object 3">
            <a:extLst>
              <a:ext uri="{FF2B5EF4-FFF2-40B4-BE49-F238E27FC236}">
                <a16:creationId xmlns:a16="http://schemas.microsoft.com/office/drawing/2014/main" id="{E82BD3BE-11E5-4A6D-9B37-9A2CEE46B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72545"/>
              </p:ext>
            </p:extLst>
          </p:nvPr>
        </p:nvGraphicFramePr>
        <p:xfrm>
          <a:off x="5562600" y="1447800"/>
          <a:ext cx="1828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079032" imgH="672808" progId="Equation.DSMT4">
                  <p:embed/>
                </p:oleObj>
              </mc:Choice>
              <mc:Fallback>
                <p:oleObj name="Equation" r:id="rId6" imgW="1079032" imgH="672808" progId="Equation.DSMT4">
                  <p:embed/>
                  <p:pic>
                    <p:nvPicPr>
                      <p:cNvPr id="32777" name="Object 3">
                        <a:extLst>
                          <a:ext uri="{FF2B5EF4-FFF2-40B4-BE49-F238E27FC236}">
                            <a16:creationId xmlns:a16="http://schemas.microsoft.com/office/drawing/2014/main" id="{E82BD3BE-11E5-4A6D-9B37-9A2CEE46B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47800"/>
                        <a:ext cx="18288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4">
            <a:extLst>
              <a:ext uri="{FF2B5EF4-FFF2-40B4-BE49-F238E27FC236}">
                <a16:creationId xmlns:a16="http://schemas.microsoft.com/office/drawing/2014/main" id="{1B547A01-E0D2-4A0A-B314-C651AFAED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72216"/>
              </p:ext>
            </p:extLst>
          </p:nvPr>
        </p:nvGraphicFramePr>
        <p:xfrm>
          <a:off x="1828800" y="28956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469900" imgH="469900" progId="Equation.DSMT4">
                  <p:embed/>
                </p:oleObj>
              </mc:Choice>
              <mc:Fallback>
                <p:oleObj name="Equation" r:id="rId8" imgW="469900" imgH="469900" progId="Equation.DSMT4">
                  <p:embed/>
                  <p:pic>
                    <p:nvPicPr>
                      <p:cNvPr id="32778" name="Object 4">
                        <a:extLst>
                          <a:ext uri="{FF2B5EF4-FFF2-40B4-BE49-F238E27FC236}">
                            <a16:creationId xmlns:a16="http://schemas.microsoft.com/office/drawing/2014/main" id="{1B547A01-E0D2-4A0A-B314-C651AFAED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99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5">
            <a:extLst>
              <a:ext uri="{FF2B5EF4-FFF2-40B4-BE49-F238E27FC236}">
                <a16:creationId xmlns:a16="http://schemas.microsoft.com/office/drawing/2014/main" id="{582599FE-B445-45AF-8DD1-7E9DED12C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62501"/>
              </p:ext>
            </p:extLst>
          </p:nvPr>
        </p:nvGraphicFramePr>
        <p:xfrm>
          <a:off x="5638800" y="2819400"/>
          <a:ext cx="1876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952087" imgH="469696" progId="Equation.DSMT4">
                  <p:embed/>
                </p:oleObj>
              </mc:Choice>
              <mc:Fallback>
                <p:oleObj name="Equation" r:id="rId10" imgW="952087" imgH="469696" progId="Equation.DSMT4">
                  <p:embed/>
                  <p:pic>
                    <p:nvPicPr>
                      <p:cNvPr id="32779" name="Object 5">
                        <a:extLst>
                          <a:ext uri="{FF2B5EF4-FFF2-40B4-BE49-F238E27FC236}">
                            <a16:creationId xmlns:a16="http://schemas.microsoft.com/office/drawing/2014/main" id="{582599FE-B445-45AF-8DD1-7E9DED12C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19400"/>
                        <a:ext cx="1876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6">
            <a:extLst>
              <a:ext uri="{FF2B5EF4-FFF2-40B4-BE49-F238E27FC236}">
                <a16:creationId xmlns:a16="http://schemas.microsoft.com/office/drawing/2014/main" id="{16F9A459-4F13-4C2F-B980-2677F954B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44964"/>
              </p:ext>
            </p:extLst>
          </p:nvPr>
        </p:nvGraphicFramePr>
        <p:xfrm>
          <a:off x="1524000" y="4114800"/>
          <a:ext cx="63246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3505200" imgH="939800" progId="Equation.DSMT4">
                  <p:embed/>
                </p:oleObj>
              </mc:Choice>
              <mc:Fallback>
                <p:oleObj name="Equation" r:id="rId12" imgW="3505200" imgH="939800" progId="Equation.DSMT4">
                  <p:embed/>
                  <p:pic>
                    <p:nvPicPr>
                      <p:cNvPr id="32780" name="Object 6">
                        <a:extLst>
                          <a:ext uri="{FF2B5EF4-FFF2-40B4-BE49-F238E27FC236}">
                            <a16:creationId xmlns:a16="http://schemas.microsoft.com/office/drawing/2014/main" id="{16F9A459-4F13-4C2F-B980-2677F954B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63246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0">
            <a:extLst>
              <a:ext uri="{FF2B5EF4-FFF2-40B4-BE49-F238E27FC236}">
                <a16:creationId xmlns:a16="http://schemas.microsoft.com/office/drawing/2014/main" id="{5EF990A4-4929-4B23-A476-ED8BBA45B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124200"/>
            <a:ext cx="684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90488" algn="l"/>
                <a:tab pos="576263" algn="l"/>
                <a:tab pos="6953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0" algn="l"/>
                <a:tab pos="90488" algn="l"/>
                <a:tab pos="576263" algn="l"/>
                <a:tab pos="6953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n </a:t>
            </a:r>
          </a:p>
        </p:txBody>
      </p:sp>
      <p:sp>
        <p:nvSpPr>
          <p:cNvPr id="32782" name="Rectangle 11">
            <a:extLst>
              <a:ext uri="{FF2B5EF4-FFF2-40B4-BE49-F238E27FC236}">
                <a16:creationId xmlns:a16="http://schemas.microsoft.com/office/drawing/2014/main" id="{FA04CB11-851E-400F-8E69-83389C306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24200"/>
            <a:ext cx="747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90488" algn="l"/>
                <a:tab pos="576263" algn="l"/>
                <a:tab pos="6953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0" algn="l"/>
                <a:tab pos="90488" algn="l"/>
                <a:tab pos="576263" algn="l"/>
                <a:tab pos="6953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90488" algn="l"/>
                <a:tab pos="576263" algn="l"/>
                <a:tab pos="695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ince</a:t>
            </a:r>
          </a:p>
        </p:txBody>
      </p:sp>
      <p:sp>
        <p:nvSpPr>
          <p:cNvPr id="32783" name="Rectangle 12">
            <a:extLst>
              <a:ext uri="{FF2B5EF4-FFF2-40B4-BE49-F238E27FC236}">
                <a16:creationId xmlns:a16="http://schemas.microsoft.com/office/drawing/2014/main" id="{C141CD95-32BB-4D56-A014-91E477FB9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8768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RART</a:t>
            </a:r>
            <a:endParaRPr lang="en-SG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32784" name="Object 1">
            <a:extLst>
              <a:ext uri="{FF2B5EF4-FFF2-40B4-BE49-F238E27FC236}">
                <a16:creationId xmlns:a16="http://schemas.microsoft.com/office/drawing/2014/main" id="{ADD44EB1-8F69-4314-A95A-DBF3671C5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38553"/>
              </p:ext>
            </p:extLst>
          </p:nvPr>
        </p:nvGraphicFramePr>
        <p:xfrm>
          <a:off x="7391400" y="457200"/>
          <a:ext cx="1463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774364" imgH="241195" progId="Equation.DSMT4">
                  <p:embed/>
                </p:oleObj>
              </mc:Choice>
              <mc:Fallback>
                <p:oleObj name="Equation" r:id="rId14" imgW="774364" imgH="241195" progId="Equation.DSMT4">
                  <p:embed/>
                  <p:pic>
                    <p:nvPicPr>
                      <p:cNvPr id="32784" name="Object 1">
                        <a:extLst>
                          <a:ext uri="{FF2B5EF4-FFF2-40B4-BE49-F238E27FC236}">
                            <a16:creationId xmlns:a16="http://schemas.microsoft.com/office/drawing/2014/main" id="{ADD44EB1-8F69-4314-A95A-DBF3671C5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57200"/>
                        <a:ext cx="146367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>
            <a:extLst>
              <a:ext uri="{FF2B5EF4-FFF2-40B4-BE49-F238E27FC236}">
                <a16:creationId xmlns:a16="http://schemas.microsoft.com/office/drawing/2014/main" id="{DF105BE6-8D8C-4921-A0F6-2B95045A20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3795" name="Footer Placeholder 4">
            <a:extLst>
              <a:ext uri="{FF2B5EF4-FFF2-40B4-BE49-F238E27FC236}">
                <a16:creationId xmlns:a16="http://schemas.microsoft.com/office/drawing/2014/main" id="{69AA0170-411E-45A6-9195-9D784BE12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3796" name="Slide Number Placeholder 5">
            <a:extLst>
              <a:ext uri="{FF2B5EF4-FFF2-40B4-BE49-F238E27FC236}">
                <a16:creationId xmlns:a16="http://schemas.microsoft.com/office/drawing/2014/main" id="{785AB9FB-F41D-4B01-8206-73F38553F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EB39B6-B34C-4416-9F7B-F589DFCE85A4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3797" name="Rectangle 2">
            <a:extLst>
              <a:ext uri="{FF2B5EF4-FFF2-40B4-BE49-F238E27FC236}">
                <a16:creationId xmlns:a16="http://schemas.microsoft.com/office/drawing/2014/main" id="{80DF336D-D725-4C2F-ADBA-8CFC06FEC4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772400" cy="703263"/>
          </a:xfrm>
          <a:noFill/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TF Based on RNGA Approximation</a:t>
            </a:r>
          </a:p>
        </p:txBody>
      </p:sp>
      <p:sp>
        <p:nvSpPr>
          <p:cNvPr id="33798" name="Rectangle 3">
            <a:extLst>
              <a:ext uri="{FF2B5EF4-FFF2-40B4-BE49-F238E27FC236}">
                <a16:creationId xmlns:a16="http://schemas.microsoft.com/office/drawing/2014/main" id="{EFFAA90D-1C53-459F-BDF8-ACCD397B7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9200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ssigning the Equivalent Transfer Function (ETF) when other loops are closed to have the same structures as the open-loop transfer functions, </a:t>
            </a:r>
          </a:p>
        </p:txBody>
      </p:sp>
      <p:graphicFrame>
        <p:nvGraphicFramePr>
          <p:cNvPr id="33799" name="Object 4">
            <a:extLst>
              <a:ext uri="{FF2B5EF4-FFF2-40B4-BE49-F238E27FC236}">
                <a16:creationId xmlns:a16="http://schemas.microsoft.com/office/drawing/2014/main" id="{5D1FC4DA-573F-494D-9F0D-EED72E225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67454"/>
              </p:ext>
            </p:extLst>
          </p:nvPr>
        </p:nvGraphicFramePr>
        <p:xfrm>
          <a:off x="1447800" y="4267200"/>
          <a:ext cx="602297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454400" imgH="1016000" progId="Equation.DSMT4">
                  <p:embed/>
                </p:oleObj>
              </mc:Choice>
              <mc:Fallback>
                <p:oleObj name="Equation" r:id="rId4" imgW="3454400" imgH="1016000" progId="Equation.DSMT4">
                  <p:embed/>
                  <p:pic>
                    <p:nvPicPr>
                      <p:cNvPr id="33799" name="Object 4">
                        <a:extLst>
                          <a:ext uri="{FF2B5EF4-FFF2-40B4-BE49-F238E27FC236}">
                            <a16:creationId xmlns:a16="http://schemas.microsoft.com/office/drawing/2014/main" id="{5D1FC4DA-573F-494D-9F0D-EED72E225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6022975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5">
            <a:extLst>
              <a:ext uri="{FF2B5EF4-FFF2-40B4-BE49-F238E27FC236}">
                <a16:creationId xmlns:a16="http://schemas.microsoft.com/office/drawing/2014/main" id="{BDE6D961-1448-442A-BAF8-FD46656F7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733800"/>
            <a:ext cx="6797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ETFs when the control system is closed can be approximated as:</a:t>
            </a:r>
            <a:r>
              <a:rPr lang="en-US" altLang="zh-CN" sz="2000" b="0" u="sng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</p:txBody>
      </p:sp>
      <p:graphicFrame>
        <p:nvGraphicFramePr>
          <p:cNvPr id="33801" name="Object 6">
            <a:extLst>
              <a:ext uri="{FF2B5EF4-FFF2-40B4-BE49-F238E27FC236}">
                <a16:creationId xmlns:a16="http://schemas.microsoft.com/office/drawing/2014/main" id="{7EF87AE9-75F2-4840-8758-B9BAECD87E77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9554993"/>
              </p:ext>
            </p:extLst>
          </p:nvPr>
        </p:nvGraphicFramePr>
        <p:xfrm>
          <a:off x="1295400" y="2590800"/>
          <a:ext cx="10302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469900" imgH="469900" progId="Equation.DSMT4">
                  <p:embed/>
                </p:oleObj>
              </mc:Choice>
              <mc:Fallback>
                <p:oleObj name="Equation" r:id="rId6" imgW="469900" imgH="469900" progId="Equation.DSMT4">
                  <p:embed/>
                  <p:pic>
                    <p:nvPicPr>
                      <p:cNvPr id="33801" name="Object 6">
                        <a:extLst>
                          <a:ext uri="{FF2B5EF4-FFF2-40B4-BE49-F238E27FC236}">
                            <a16:creationId xmlns:a16="http://schemas.microsoft.com/office/drawing/2014/main" id="{7EF87AE9-75F2-4840-8758-B9BAECD87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10302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7">
            <a:extLst>
              <a:ext uri="{FF2B5EF4-FFF2-40B4-BE49-F238E27FC236}">
                <a16:creationId xmlns:a16="http://schemas.microsoft.com/office/drawing/2014/main" id="{9E1F9C28-94FA-4EEB-BAF4-98BB038D7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33600"/>
            <a:ext cx="5483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By relative gains and relative average resident times</a:t>
            </a:r>
            <a:endParaRPr lang="en-SG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3803" name="Rectangle 8">
            <a:extLst>
              <a:ext uri="{FF2B5EF4-FFF2-40B4-BE49-F238E27FC236}">
                <a16:creationId xmlns:a16="http://schemas.microsoft.com/office/drawing/2014/main" id="{A9EE1B09-15C6-4D8D-8B66-E3368A390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6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3600">
              <a:latin typeface="Book Antiqua" panose="0204060205030503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33804" name="Object 9">
            <a:extLst>
              <a:ext uri="{FF2B5EF4-FFF2-40B4-BE49-F238E27FC236}">
                <a16:creationId xmlns:a16="http://schemas.microsoft.com/office/drawing/2014/main" id="{58D82A35-62B9-4F49-A863-DDD78B237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01249"/>
              </p:ext>
            </p:extLst>
          </p:nvPr>
        </p:nvGraphicFramePr>
        <p:xfrm>
          <a:off x="3505200" y="2590800"/>
          <a:ext cx="37512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981200" imgH="558800" progId="Equation.DSMT4">
                  <p:embed/>
                </p:oleObj>
              </mc:Choice>
              <mc:Fallback>
                <p:oleObj name="Equation" r:id="rId8" imgW="1981200" imgH="558800" progId="Equation.DSMT4">
                  <p:embed/>
                  <p:pic>
                    <p:nvPicPr>
                      <p:cNvPr id="33804" name="Object 9">
                        <a:extLst>
                          <a:ext uri="{FF2B5EF4-FFF2-40B4-BE49-F238E27FC236}">
                            <a16:creationId xmlns:a16="http://schemas.microsoft.com/office/drawing/2014/main" id="{58D82A35-62B9-4F49-A863-DDD78B237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90800"/>
                        <a:ext cx="37512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4">
            <a:extLst>
              <a:ext uri="{FF2B5EF4-FFF2-40B4-BE49-F238E27FC236}">
                <a16:creationId xmlns:a16="http://schemas.microsoft.com/office/drawing/2014/main" id="{1B5FEF82-288D-46D3-974A-3BB1F4682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4">
            <a:extLst>
              <a:ext uri="{FF2B5EF4-FFF2-40B4-BE49-F238E27FC236}">
                <a16:creationId xmlns:a16="http://schemas.microsoft.com/office/drawing/2014/main" id="{4FE9C40E-A5E6-4F19-9616-CB0B73ECED1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6867" name="Footer Placeholder 5">
            <a:extLst>
              <a:ext uri="{FF2B5EF4-FFF2-40B4-BE49-F238E27FC236}">
                <a16:creationId xmlns:a16="http://schemas.microsoft.com/office/drawing/2014/main" id="{62903CEB-94A9-4741-9C39-591AAD806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6868" name="Slide Number Placeholder 6">
            <a:extLst>
              <a:ext uri="{FF2B5EF4-FFF2-40B4-BE49-F238E27FC236}">
                <a16:creationId xmlns:a16="http://schemas.microsoft.com/office/drawing/2014/main" id="{0A99DB67-9AE1-40F9-9403-A7BBAE2CC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A63B64-2454-467E-A911-E6B6F9E2B0D3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6869" name="Rectangle 2">
            <a:extLst>
              <a:ext uri="{FF2B5EF4-FFF2-40B4-BE49-F238E27FC236}">
                <a16:creationId xmlns:a16="http://schemas.microsoft.com/office/drawing/2014/main" id="{1CE7CDFD-E08E-45BB-B8CB-5AC7AA71E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3673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losed Loop ETF</a:t>
            </a:r>
          </a:p>
        </p:txBody>
      </p:sp>
      <p:graphicFrame>
        <p:nvGraphicFramePr>
          <p:cNvPr id="36870" name="Object 5">
            <a:extLst>
              <a:ext uri="{FF2B5EF4-FFF2-40B4-BE49-F238E27FC236}">
                <a16:creationId xmlns:a16="http://schemas.microsoft.com/office/drawing/2014/main" id="{5BF331B5-883E-4B09-A203-C914A9960F2F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05869262"/>
              </p:ext>
            </p:extLst>
          </p:nvPr>
        </p:nvGraphicFramePr>
        <p:xfrm>
          <a:off x="457200" y="1676400"/>
          <a:ext cx="75279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4635500" imgH="1219200" progId="Equation.DSMT4">
                  <p:embed/>
                </p:oleObj>
              </mc:Choice>
              <mc:Fallback>
                <p:oleObj name="Equation" r:id="rId3" imgW="4635500" imgH="1219200" progId="Equation.DSMT4">
                  <p:embed/>
                  <p:pic>
                    <p:nvPicPr>
                      <p:cNvPr id="36870" name="Object 5">
                        <a:extLst>
                          <a:ext uri="{FF2B5EF4-FFF2-40B4-BE49-F238E27FC236}">
                            <a16:creationId xmlns:a16="http://schemas.microsoft.com/office/drawing/2014/main" id="{5BF331B5-883E-4B09-A203-C914A9960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75279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6">
            <a:extLst>
              <a:ext uri="{FF2B5EF4-FFF2-40B4-BE49-F238E27FC236}">
                <a16:creationId xmlns:a16="http://schemas.microsoft.com/office/drawing/2014/main" id="{3EFFBE22-A063-4004-9D5D-B329331D3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5494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By assuming perfect control and matrix calculation </a:t>
            </a:r>
            <a:endParaRPr lang="en-US" altLang="zh-CN" sz="2000" b="0" u="sng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6872" name="Rectangle 7">
            <a:extLst>
              <a:ext uri="{FF2B5EF4-FFF2-40B4-BE49-F238E27FC236}">
                <a16:creationId xmlns:a16="http://schemas.microsoft.com/office/drawing/2014/main" id="{68CD6B09-8B2D-495D-90BE-4D4ECBF26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267200"/>
            <a:ext cx="495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Compare the Two,  Important Relation</a:t>
            </a:r>
            <a:endParaRPr lang="en-US" altLang="zh-CN" sz="2000" u="sng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36873" name="Object 8">
            <a:extLst>
              <a:ext uri="{FF2B5EF4-FFF2-40B4-BE49-F238E27FC236}">
                <a16:creationId xmlns:a16="http://schemas.microsoft.com/office/drawing/2014/main" id="{6FEDB2E4-6A83-4F2D-9C70-6B321684A185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8095289"/>
              </p:ext>
            </p:extLst>
          </p:nvPr>
        </p:nvGraphicFramePr>
        <p:xfrm>
          <a:off x="3581400" y="4876800"/>
          <a:ext cx="2014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901309" imgH="228501" progId="Equation.DSMT4">
                  <p:embed/>
                </p:oleObj>
              </mc:Choice>
              <mc:Fallback>
                <p:oleObj name="Equation" r:id="rId5" imgW="901309" imgH="228501" progId="Equation.DSMT4">
                  <p:embed/>
                  <p:pic>
                    <p:nvPicPr>
                      <p:cNvPr id="36873" name="Object 8">
                        <a:extLst>
                          <a:ext uri="{FF2B5EF4-FFF2-40B4-BE49-F238E27FC236}">
                            <a16:creationId xmlns:a16="http://schemas.microsoft.com/office/drawing/2014/main" id="{6FEDB2E4-6A83-4F2D-9C70-6B321684A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76800"/>
                        <a:ext cx="20145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9">
            <a:extLst>
              <a:ext uri="{FF2B5EF4-FFF2-40B4-BE49-F238E27FC236}">
                <a16:creationId xmlns:a16="http://schemas.microsoft.com/office/drawing/2014/main" id="{661E67EC-662A-4082-BEE2-EAFF8A9BD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038600"/>
            <a:ext cx="5181600" cy="17526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3600">
              <a:latin typeface="Book Antiqua" panose="02040602050305030304" pitchFamily="18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>
            <a:extLst>
              <a:ext uri="{FF2B5EF4-FFF2-40B4-BE49-F238E27FC236}">
                <a16:creationId xmlns:a16="http://schemas.microsoft.com/office/drawing/2014/main" id="{FEA37ACD-A0ED-4197-A521-8174CDD2C0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5363" name="Footer Placeholder 4">
            <a:extLst>
              <a:ext uri="{FF2B5EF4-FFF2-40B4-BE49-F238E27FC236}">
                <a16:creationId xmlns:a16="http://schemas.microsoft.com/office/drawing/2014/main" id="{3B458A35-6CBE-4B76-9D7A-8C1D91C1C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5364" name="Slide Number Placeholder 5">
            <a:extLst>
              <a:ext uri="{FF2B5EF4-FFF2-40B4-BE49-F238E27FC236}">
                <a16:creationId xmlns:a16="http://schemas.microsoft.com/office/drawing/2014/main" id="{F88BD661-A2F0-46D7-B2DD-1CBD0595B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619BE6-4FFC-42F3-9EAC-50BA250EF0A5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4274CF03-27CA-4143-93EF-84FBFE0027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5638800" cy="838200"/>
          </a:xfrm>
          <a:noFill/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SimSun" panose="02010600030101010101" pitchFamily="2" charset="-122"/>
              </a:rPr>
              <a:t>Interpretation of the RGA</a:t>
            </a:r>
          </a:p>
        </p:txBody>
      </p:sp>
      <p:sp>
        <p:nvSpPr>
          <p:cNvPr id="15366" name="Rectangle 3">
            <a:extLst>
              <a:ext uri="{FF2B5EF4-FFF2-40B4-BE49-F238E27FC236}">
                <a16:creationId xmlns:a16="http://schemas.microsoft.com/office/drawing/2014/main" id="{8778D65B-C519-42F7-99F7-9B42C870A1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7800" y="3352800"/>
            <a:ext cx="7696200" cy="4572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Gain amplification - loop gain increased if other loops are closed </a:t>
            </a:r>
          </a:p>
        </p:txBody>
      </p:sp>
      <p:graphicFrame>
        <p:nvGraphicFramePr>
          <p:cNvPr id="15367" name="Object 4">
            <a:extLst>
              <a:ext uri="{FF2B5EF4-FFF2-40B4-BE49-F238E27FC236}">
                <a16:creationId xmlns:a16="http://schemas.microsoft.com/office/drawing/2014/main" id="{82829B05-5FF8-480D-8B6F-8CF2CE2FBD3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7207251"/>
              </p:ext>
            </p:extLst>
          </p:nvPr>
        </p:nvGraphicFramePr>
        <p:xfrm>
          <a:off x="381000" y="19050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52087" imgH="495085" progId="Equation.3">
                  <p:embed/>
                </p:oleObj>
              </mc:Choice>
              <mc:Fallback>
                <p:oleObj name="Equation" r:id="rId4" imgW="952087" imgH="495085" progId="Equation.3">
                  <p:embed/>
                  <p:pic>
                    <p:nvPicPr>
                      <p:cNvPr id="15367" name="Object 4">
                        <a:extLst>
                          <a:ext uri="{FF2B5EF4-FFF2-40B4-BE49-F238E27FC236}">
                            <a16:creationId xmlns:a16="http://schemas.microsoft.com/office/drawing/2014/main" id="{82829B05-5FF8-480D-8B6F-8CF2CE2FBD3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5">
            <a:extLst>
              <a:ext uri="{FF2B5EF4-FFF2-40B4-BE49-F238E27FC236}">
                <a16:creationId xmlns:a16="http://schemas.microsoft.com/office/drawing/2014/main" id="{A2CCEAE8-E116-41B4-B66F-CE6DCDD20C0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242160"/>
              </p:ext>
            </p:extLst>
          </p:nvPr>
        </p:nvGraphicFramePr>
        <p:xfrm>
          <a:off x="381000" y="25908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837836" imgH="431613" progId="Equation.3">
                  <p:embed/>
                </p:oleObj>
              </mc:Choice>
              <mc:Fallback>
                <p:oleObj name="Equation" r:id="rId6" imgW="837836" imgH="431613" progId="Equation.3">
                  <p:embed/>
                  <p:pic>
                    <p:nvPicPr>
                      <p:cNvPr id="15368" name="Object 5">
                        <a:extLst>
                          <a:ext uri="{FF2B5EF4-FFF2-40B4-BE49-F238E27FC236}">
                            <a16:creationId xmlns:a16="http://schemas.microsoft.com/office/drawing/2014/main" id="{A2CCEAE8-E116-41B4-B66F-CE6DCDD20C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6">
            <a:extLst>
              <a:ext uri="{FF2B5EF4-FFF2-40B4-BE49-F238E27FC236}">
                <a16:creationId xmlns:a16="http://schemas.microsoft.com/office/drawing/2014/main" id="{8EBC3AEC-3A88-41B3-8712-E2E5A8CE9C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0428542"/>
              </p:ext>
            </p:extLst>
          </p:nvPr>
        </p:nvGraphicFramePr>
        <p:xfrm>
          <a:off x="304800" y="33528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409088" imgH="495085" progId="Equation.3">
                  <p:embed/>
                </p:oleObj>
              </mc:Choice>
              <mc:Fallback>
                <p:oleObj name="Equation" r:id="rId8" imgW="1409088" imgH="495085" progId="Equation.3">
                  <p:embed/>
                  <p:pic>
                    <p:nvPicPr>
                      <p:cNvPr id="15369" name="Object 6">
                        <a:extLst>
                          <a:ext uri="{FF2B5EF4-FFF2-40B4-BE49-F238E27FC236}">
                            <a16:creationId xmlns:a16="http://schemas.microsoft.com/office/drawing/2014/main" id="{8EBC3AEC-3A88-41B3-8712-E2E5A8CE9C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7">
            <a:extLst>
              <a:ext uri="{FF2B5EF4-FFF2-40B4-BE49-F238E27FC236}">
                <a16:creationId xmlns:a16="http://schemas.microsoft.com/office/drawing/2014/main" id="{BD17DE85-B27C-43D0-93DD-9569B8F57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 i="1">
                <a:ea typeface="SimSun" panose="02010600030101010101" pitchFamily="2" charset="-122"/>
              </a:rPr>
              <a:t>Look at both sign and magnitude</a:t>
            </a:r>
          </a:p>
        </p:txBody>
      </p:sp>
      <p:sp>
        <p:nvSpPr>
          <p:cNvPr id="15371" name="Rectangle 8">
            <a:extLst>
              <a:ext uri="{FF2B5EF4-FFF2-40B4-BE49-F238E27FC236}">
                <a16:creationId xmlns:a16="http://schemas.microsoft.com/office/drawing/2014/main" id="{156EA9FF-F5D8-4DA4-8740-FA33CF4E0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855788"/>
            <a:ext cx="6000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Gain reversal occurs when other loops are closed - </a:t>
            </a:r>
            <a:r>
              <a:rPr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undesirable</a:t>
            </a:r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15372" name="Rectangle 9">
            <a:extLst>
              <a:ext uri="{FF2B5EF4-FFF2-40B4-BE49-F238E27FC236}">
                <a16:creationId xmlns:a16="http://schemas.microsoft.com/office/drawing/2014/main" id="{E066D93C-6CE2-4BFA-ABFE-BE274F95B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514600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Open loop gain is zero, control action depends on other control loops being closed – </a:t>
            </a:r>
            <a:r>
              <a:rPr lang="en-US" altLang="zh-CN" sz="1800" b="0" i="1">
                <a:latin typeface="Times New Roman" panose="02020603050405020304" pitchFamily="18" charset="0"/>
                <a:ea typeface="SimSun" panose="02010600030101010101" pitchFamily="2" charset="-122"/>
              </a:rPr>
              <a:t>not select</a:t>
            </a:r>
          </a:p>
        </p:txBody>
      </p:sp>
      <p:sp>
        <p:nvSpPr>
          <p:cNvPr id="15373" name="Rectangle 10">
            <a:extLst>
              <a:ext uri="{FF2B5EF4-FFF2-40B4-BE49-F238E27FC236}">
                <a16:creationId xmlns:a16="http://schemas.microsoft.com/office/drawing/2014/main" id="{88EC980A-C54C-4577-91C8-56871F472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135188"/>
            <a:ext cx="472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/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instability due to incorrect controller action</a:t>
            </a:r>
          </a:p>
        </p:txBody>
      </p:sp>
      <p:sp>
        <p:nvSpPr>
          <p:cNvPr id="15374" name="Rectangle 11">
            <a:extLst>
              <a:ext uri="{FF2B5EF4-FFF2-40B4-BE49-F238E27FC236}">
                <a16:creationId xmlns:a16="http://schemas.microsoft.com/office/drawing/2014/main" id="{5213298E-C858-4B8A-BC74-005F1ACD5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486400"/>
            <a:ext cx="75438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Loss of control when other loops are closed - gain goes to zero </a:t>
            </a:r>
          </a:p>
          <a:p>
            <a:pPr lvl="1">
              <a:lnSpc>
                <a:spcPct val="40000"/>
              </a:lnSpc>
              <a:spcBef>
                <a:spcPct val="50000"/>
              </a:spcBef>
            </a:pPr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undesirable    </a:t>
            </a:r>
          </a:p>
        </p:txBody>
      </p:sp>
      <p:graphicFrame>
        <p:nvGraphicFramePr>
          <p:cNvPr id="15375" name="Object 12">
            <a:extLst>
              <a:ext uri="{FF2B5EF4-FFF2-40B4-BE49-F238E27FC236}">
                <a16:creationId xmlns:a16="http://schemas.microsoft.com/office/drawing/2014/main" id="{1D8344BE-ADEE-4D8F-9480-A80FE71E7E9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0127164"/>
              </p:ext>
            </p:extLst>
          </p:nvPr>
        </p:nvGraphicFramePr>
        <p:xfrm>
          <a:off x="381000" y="396240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901309" imgH="495085" progId="Equation.3">
                  <p:embed/>
                </p:oleObj>
              </mc:Choice>
              <mc:Fallback>
                <p:oleObj name="Equation" r:id="rId10" imgW="901309" imgH="495085" progId="Equation.3">
                  <p:embed/>
                  <p:pic>
                    <p:nvPicPr>
                      <p:cNvPr id="15375" name="Object 12">
                        <a:extLst>
                          <a:ext uri="{FF2B5EF4-FFF2-40B4-BE49-F238E27FC236}">
                            <a16:creationId xmlns:a16="http://schemas.microsoft.com/office/drawing/2014/main" id="{1D8344BE-ADEE-4D8F-9480-A80FE71E7E9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68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3">
            <a:extLst>
              <a:ext uri="{FF2B5EF4-FFF2-40B4-BE49-F238E27FC236}">
                <a16:creationId xmlns:a16="http://schemas.microsoft.com/office/drawing/2014/main" id="{98C7360C-F6A0-42B2-B13F-7E1B95105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038600"/>
            <a:ext cx="70866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No interaction: open-loop gain unaffected by other loops</a:t>
            </a:r>
          </a:p>
          <a:p>
            <a:pPr lvl="1">
              <a:lnSpc>
                <a:spcPct val="40000"/>
              </a:lnSpc>
              <a:spcBef>
                <a:spcPct val="50000"/>
              </a:spcBef>
            </a:pPr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desirable - one-way interaction still possible</a:t>
            </a:r>
          </a:p>
        </p:txBody>
      </p:sp>
      <p:graphicFrame>
        <p:nvGraphicFramePr>
          <p:cNvPr id="15377" name="Object 14">
            <a:extLst>
              <a:ext uri="{FF2B5EF4-FFF2-40B4-BE49-F238E27FC236}">
                <a16:creationId xmlns:a16="http://schemas.microsoft.com/office/drawing/2014/main" id="{576DD865-35EB-41F2-A474-2A3AE23ABE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1035957"/>
              </p:ext>
            </p:extLst>
          </p:nvPr>
        </p:nvGraphicFramePr>
        <p:xfrm>
          <a:off x="381000" y="4876800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774364" imgH="431613" progId="Equation.3">
                  <p:embed/>
                </p:oleObj>
              </mc:Choice>
              <mc:Fallback>
                <p:oleObj name="Equation" r:id="rId12" imgW="774364" imgH="431613" progId="Equation.3">
                  <p:embed/>
                  <p:pic>
                    <p:nvPicPr>
                      <p:cNvPr id="15377" name="Object 14">
                        <a:extLst>
                          <a:ext uri="{FF2B5EF4-FFF2-40B4-BE49-F238E27FC236}">
                            <a16:creationId xmlns:a16="http://schemas.microsoft.com/office/drawing/2014/main" id="{576DD865-35EB-41F2-A474-2A3AE23ABE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76800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5">
            <a:extLst>
              <a:ext uri="{FF2B5EF4-FFF2-40B4-BE49-F238E27FC236}">
                <a16:creationId xmlns:a16="http://schemas.microsoft.com/office/drawing/2014/main" id="{2ED432D2-50E2-42F0-9F08-8E86C38F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27588"/>
            <a:ext cx="555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Attenuation of open-loop gain when other loops are closed</a:t>
            </a:r>
          </a:p>
        </p:txBody>
      </p:sp>
      <p:graphicFrame>
        <p:nvGraphicFramePr>
          <p:cNvPr id="15379" name="Object 16">
            <a:extLst>
              <a:ext uri="{FF2B5EF4-FFF2-40B4-BE49-F238E27FC236}">
                <a16:creationId xmlns:a16="http://schemas.microsoft.com/office/drawing/2014/main" id="{FB324A44-ACA3-4FB9-A3BD-B4D05DB38C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4081678"/>
              </p:ext>
            </p:extLst>
          </p:nvPr>
        </p:nvGraphicFramePr>
        <p:xfrm>
          <a:off x="381000" y="54864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028254" imgH="431613" progId="Equation.3">
                  <p:embed/>
                </p:oleObj>
              </mc:Choice>
              <mc:Fallback>
                <p:oleObj name="Equation" r:id="rId14" imgW="1028254" imgH="431613" progId="Equation.3">
                  <p:embed/>
                  <p:pic>
                    <p:nvPicPr>
                      <p:cNvPr id="15379" name="Object 16">
                        <a:extLst>
                          <a:ext uri="{FF2B5EF4-FFF2-40B4-BE49-F238E27FC236}">
                            <a16:creationId xmlns:a16="http://schemas.microsoft.com/office/drawing/2014/main" id="{FB324A44-ACA3-4FB9-A3BD-B4D05DB38C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18">
            <a:extLst>
              <a:ext uri="{FF2B5EF4-FFF2-40B4-BE49-F238E27FC236}">
                <a16:creationId xmlns:a16="http://schemas.microsoft.com/office/drawing/2014/main" id="{0EE5CEC6-D0A8-4803-B13E-CD4792F68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8879"/>
              </p:ext>
            </p:extLst>
          </p:nvPr>
        </p:nvGraphicFramePr>
        <p:xfrm>
          <a:off x="6491288" y="152400"/>
          <a:ext cx="14954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736280" imgH="444307" progId="Equation.DSMT4">
                  <p:embed/>
                </p:oleObj>
              </mc:Choice>
              <mc:Fallback>
                <p:oleObj name="Equation" r:id="rId16" imgW="736280" imgH="444307" progId="Equation.DSMT4">
                  <p:embed/>
                  <p:pic>
                    <p:nvPicPr>
                      <p:cNvPr id="15380" name="Object 18">
                        <a:extLst>
                          <a:ext uri="{FF2B5EF4-FFF2-40B4-BE49-F238E27FC236}">
                            <a16:creationId xmlns:a16="http://schemas.microsoft.com/office/drawing/2014/main" id="{0EE5CEC6-D0A8-4803-B13E-CD4792F68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152400"/>
                        <a:ext cx="14954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4">
            <a:extLst>
              <a:ext uri="{FF2B5EF4-FFF2-40B4-BE49-F238E27FC236}">
                <a16:creationId xmlns:a16="http://schemas.microsoft.com/office/drawing/2014/main" id="{8BBCB89B-5326-4293-B698-AB89C25937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7411" name="Footer Placeholder 5">
            <a:extLst>
              <a:ext uri="{FF2B5EF4-FFF2-40B4-BE49-F238E27FC236}">
                <a16:creationId xmlns:a16="http://schemas.microsoft.com/office/drawing/2014/main" id="{F5F18871-43BE-4425-9C61-2B6AA8CCB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7412" name="Slide Number Placeholder 6">
            <a:extLst>
              <a:ext uri="{FF2B5EF4-FFF2-40B4-BE49-F238E27FC236}">
                <a16:creationId xmlns:a16="http://schemas.microsoft.com/office/drawing/2014/main" id="{2AA65823-7728-4878-AE02-B79528E37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4C1D83-44C4-4A20-A622-9B178C530F36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413" name="Rectangle 1026">
            <a:extLst>
              <a:ext uri="{FF2B5EF4-FFF2-40B4-BE49-F238E27FC236}">
                <a16:creationId xmlns:a16="http://schemas.microsoft.com/office/drawing/2014/main" id="{64331B64-C6E5-4635-83CE-36DAFBAF30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590550"/>
          </a:xfrm>
          <a:noFill/>
        </p:spPr>
        <p:txBody>
          <a:bodyPr/>
          <a:lstStyle/>
          <a:p>
            <a:r>
              <a:rPr lang="en-US" altLang="zh-CN" sz="3200" b="1">
                <a:latin typeface="Times New Roman" panose="02020603050405020304" pitchFamily="18" charset="0"/>
                <a:ea typeface="SimSun" panose="02010600030101010101" pitchFamily="2" charset="-122"/>
              </a:rPr>
              <a:t>The Niederlinski Criterion</a:t>
            </a:r>
          </a:p>
        </p:txBody>
      </p:sp>
      <p:sp>
        <p:nvSpPr>
          <p:cNvPr id="17414" name="Rectangle 1027">
            <a:extLst>
              <a:ext uri="{FF2B5EF4-FFF2-40B4-BE49-F238E27FC236}">
                <a16:creationId xmlns:a16="http://schemas.microsoft.com/office/drawing/2014/main" id="{7C9BE0B4-B546-40F9-85AF-3CABC7633C1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7696200" cy="2438400"/>
          </a:xfrm>
          <a:noFill/>
        </p:spPr>
        <p:txBody>
          <a:bodyPr/>
          <a:lstStyle/>
          <a:p>
            <a:pPr>
              <a:spcAft>
                <a:spcPct val="40000"/>
              </a:spcAft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Test </a:t>
            </a:r>
            <a:r>
              <a:rPr lang="en-US" altLang="zh-CN" sz="2000" b="1" i="1">
                <a:latin typeface="Times New Roman" panose="02020603050405020304" pitchFamily="18" charset="0"/>
                <a:ea typeface="SimSun" panose="02010600030101010101" pitchFamily="2" charset="-122"/>
              </a:rPr>
              <a:t>instability</a:t>
            </a:r>
            <a:r>
              <a:rPr lang="en-US" altLang="zh-CN" sz="2000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based on steady-state information</a:t>
            </a:r>
          </a:p>
          <a:p>
            <a:pPr>
              <a:spcAft>
                <a:spcPct val="40000"/>
              </a:spcAft>
            </a:pP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Arrange transfer function matrix: </a:t>
            </a:r>
            <a:r>
              <a:rPr lang="en-US" altLang="zh-CN" sz="2000" b="1" i="1">
                <a:latin typeface="Times New Roman" panose="02020603050405020304" pitchFamily="18" charset="0"/>
                <a:ea typeface="SimSun" panose="02010600030101010101" pitchFamily="2" charset="-122"/>
              </a:rPr>
              <a:t>pairings are on diagonal</a:t>
            </a:r>
          </a:p>
          <a:p>
            <a:pPr>
              <a:spcAft>
                <a:spcPct val="40000"/>
              </a:spcAft>
            </a:pPr>
            <a:r>
              <a:rPr lang="en-US" altLang="zh-CN" sz="2000" i="1">
                <a:latin typeface="Times New Roman" panose="02020603050405020304" pitchFamily="18" charset="0"/>
                <a:ea typeface="SimSun" panose="02010600030101010101" pitchFamily="2" charset="-122"/>
              </a:rPr>
              <a:t>Stable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- process elements must be open-loop stable</a:t>
            </a:r>
          </a:p>
          <a:p>
            <a:pPr>
              <a:lnSpc>
                <a:spcPct val="110000"/>
              </a:lnSpc>
              <a:spcAft>
                <a:spcPct val="40000"/>
              </a:spcAft>
            </a:pPr>
            <a:r>
              <a:rPr lang="en-US" altLang="zh-CN" sz="2000" i="1">
                <a:latin typeface="Times New Roman" panose="02020603050405020304" pitchFamily="18" charset="0"/>
                <a:ea typeface="SimSun" panose="02010600030101010101" pitchFamily="2" charset="-122"/>
              </a:rPr>
              <a:t>Proper 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- order of denominator greater than order of numerator</a:t>
            </a:r>
          </a:p>
          <a:p>
            <a:pPr>
              <a:spcAft>
                <a:spcPct val="40000"/>
              </a:spcAft>
            </a:pPr>
            <a:r>
              <a:rPr lang="en-US" altLang="zh-CN" sz="2000" i="1">
                <a:latin typeface="Times New Roman" panose="02020603050405020304" pitchFamily="18" charset="0"/>
                <a:ea typeface="SimSun" panose="02010600030101010101" pitchFamily="2" charset="-122"/>
              </a:rPr>
              <a:t>Individual control loops are closed-loop stable</a:t>
            </a:r>
            <a:endParaRPr lang="en-US" altLang="zh-CN" sz="200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>
              <a:spcAft>
                <a:spcPct val="40000"/>
              </a:spcAft>
              <a:buFontTx/>
              <a:buNone/>
            </a:pPr>
            <a:endParaRPr lang="en-US" altLang="zh-CN" sz="2000" b="1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7415" name="Rectangle 1028">
            <a:extLst>
              <a:ext uri="{FF2B5EF4-FFF2-40B4-BE49-F238E27FC236}">
                <a16:creationId xmlns:a16="http://schemas.microsoft.com/office/drawing/2014/main" id="{05AF7237-11B6-40A8-8ACF-95A4C7235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29200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</a:pPr>
            <a:endParaRPr lang="en-US" altLang="zh-CN" sz="2000" b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17416" name="Object 1029">
            <a:extLst>
              <a:ext uri="{FF2B5EF4-FFF2-40B4-BE49-F238E27FC236}">
                <a16:creationId xmlns:a16="http://schemas.microsoft.com/office/drawing/2014/main" id="{BEC2605B-6548-4856-AA07-00C459FAEF8B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98425069"/>
              </p:ext>
            </p:extLst>
          </p:nvPr>
        </p:nvGraphicFramePr>
        <p:xfrm>
          <a:off x="2133600" y="3733800"/>
          <a:ext cx="434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022600" imgH="685800" progId="Equation.DSMT4">
                  <p:embed/>
                </p:oleObj>
              </mc:Choice>
              <mc:Fallback>
                <p:oleObj name="Equation" r:id="rId4" imgW="3022600" imgH="685800" progId="Equation.DSMT4">
                  <p:embed/>
                  <p:pic>
                    <p:nvPicPr>
                      <p:cNvPr id="17416" name="Object 1029">
                        <a:extLst>
                          <a:ext uri="{FF2B5EF4-FFF2-40B4-BE49-F238E27FC236}">
                            <a16:creationId xmlns:a16="http://schemas.microsoft.com/office/drawing/2014/main" id="{BEC2605B-6548-4856-AA07-00C459FAEF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434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031">
            <a:extLst>
              <a:ext uri="{FF2B5EF4-FFF2-40B4-BE49-F238E27FC236}">
                <a16:creationId xmlns:a16="http://schemas.microsoft.com/office/drawing/2014/main" id="{E0376149-5B23-4AC8-9DB2-0854DD582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52800"/>
            <a:ext cx="6057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Closed-loop </a:t>
            </a:r>
            <a:r>
              <a:rPr lang="en-US" altLang="zh-CN" sz="2000" b="0" dirty="0">
                <a:highlight>
                  <a:srgbClr val="FFFF00"/>
                </a:highlight>
                <a:latin typeface="Times New Roman" panose="02020603050405020304" pitchFamily="18" charset="0"/>
                <a:ea typeface="SimSun" panose="02010600030101010101" pitchFamily="2" charset="-122"/>
              </a:rPr>
              <a:t>unstable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, if</a:t>
            </a:r>
            <a:endParaRPr lang="en-US" altLang="en-US" sz="2000" b="0" dirty="0">
              <a:latin typeface="Times New Roman" panose="02020603050405020304" pitchFamily="18" charset="0"/>
            </a:endParaRPr>
          </a:p>
        </p:txBody>
      </p:sp>
      <p:sp>
        <p:nvSpPr>
          <p:cNvPr id="17418" name="Rectangle 1032">
            <a:extLst>
              <a:ext uri="{FF2B5EF4-FFF2-40B4-BE49-F238E27FC236}">
                <a16:creationId xmlns:a16="http://schemas.microsoft.com/office/drawing/2014/main" id="{331D1EEA-4020-4A15-8EF9-B0ECB85B4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05400"/>
            <a:ext cx="845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SimSun" panose="02010600030101010101" pitchFamily="2" charset="-122"/>
              </a:rPr>
              <a:t>Sufficient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condition: </a:t>
            </a:r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if condition not satisfied, no instability detected --&gt; this does NOT imply stability</a:t>
            </a:r>
          </a:p>
          <a:p>
            <a:r>
              <a:rPr lang="en-US" altLang="zh-CN" sz="2000" b="0">
                <a:latin typeface="Times New Roman" panose="02020603050405020304" pitchFamily="18" charset="0"/>
                <a:ea typeface="SimSun" panose="02010600030101010101" pitchFamily="2" charset="-122"/>
              </a:rPr>
              <a:t>use as a screening tool - identify problem case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1">
            <a:extLst>
              <a:ext uri="{FF2B5EF4-FFF2-40B4-BE49-F238E27FC236}">
                <a16:creationId xmlns:a16="http://schemas.microsoft.com/office/drawing/2014/main" id="{3962ACE6-1C1F-4F8B-B38E-348D00E7C2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8435" name="Footer Placeholder 2">
            <a:extLst>
              <a:ext uri="{FF2B5EF4-FFF2-40B4-BE49-F238E27FC236}">
                <a16:creationId xmlns:a16="http://schemas.microsoft.com/office/drawing/2014/main" id="{04CAAB5E-7076-49B8-82C9-A5BF9FF14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BC1919AF-B4C0-4CC9-84A3-000C2387B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B98E2F-5318-4C11-9E3F-45DB68307E89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8437" name="Rectangle 11">
            <a:extLst>
              <a:ext uri="{FF2B5EF4-FFF2-40B4-BE49-F238E27FC236}">
                <a16:creationId xmlns:a16="http://schemas.microsoft.com/office/drawing/2014/main" id="{6B5F0708-6FF0-4A12-BFB9-971C48467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7696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GA and NI Based Pairing rules </a:t>
            </a:r>
          </a:p>
        </p:txBody>
      </p:sp>
      <p:sp>
        <p:nvSpPr>
          <p:cNvPr id="18438" name="Rectangle 11">
            <a:extLst>
              <a:ext uri="{FF2B5EF4-FFF2-40B4-BE49-F238E27FC236}">
                <a16:creationId xmlns:a16="http://schemas.microsoft.com/office/drawing/2014/main" id="{43EC37C7-768C-41CB-B2A0-4BB195BE2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18439" name="Rectangle 13">
            <a:extLst>
              <a:ext uri="{FF2B5EF4-FFF2-40B4-BE49-F238E27FC236}">
                <a16:creationId xmlns:a16="http://schemas.microsoft.com/office/drawing/2014/main" id="{C044C3D5-9307-4825-B9F2-031F91A0F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B4CC2B04-24D4-4905-B54E-2833AEE48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0"/>
            <a:ext cx="8686800" cy="3416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marL="457200" indent="-457200">
              <a:spcAft>
                <a:spcPct val="40000"/>
              </a:spcAft>
              <a:tabLst>
                <a:tab pos="419100" algn="l"/>
              </a:tabLst>
              <a:defRPr/>
            </a:pPr>
            <a:r>
              <a:rPr lang="en-US" sz="2400" i="1" dirty="0">
                <a:latin typeface="Times New Roman" pitchFamily="18" charset="0"/>
              </a:rPr>
              <a:t>Loop pairing Rules</a:t>
            </a:r>
          </a:p>
          <a:p>
            <a:pPr>
              <a:spcAft>
                <a:spcPct val="40000"/>
              </a:spcAft>
              <a:tabLst>
                <a:tab pos="0" algn="l"/>
                <a:tab pos="55563" algn="l"/>
              </a:tabLst>
              <a:defRPr/>
            </a:pPr>
            <a:r>
              <a:rPr lang="en-US" sz="2400" dirty="0">
                <a:latin typeface="Times New Roman" pitchFamily="18" charset="0"/>
              </a:rPr>
              <a:t>RGA and NI based loop pairing rules requires that manipulated and controlled variables be paired:</a:t>
            </a:r>
          </a:p>
          <a:p>
            <a:pPr marL="914400" indent="-457200">
              <a:spcAft>
                <a:spcPct val="40000"/>
              </a:spcAft>
              <a:buFontTx/>
              <a:buAutoNum type="arabicPeriod"/>
              <a:tabLst>
                <a:tab pos="914400" algn="l"/>
              </a:tabLst>
              <a:defRPr/>
            </a:pPr>
            <a:r>
              <a:rPr lang="en-US" sz="2400" b="0" dirty="0">
                <a:latin typeface="Times New Roman" pitchFamily="18" charset="0"/>
              </a:rPr>
              <a:t>Corresponding RGA elements are </a:t>
            </a:r>
            <a:r>
              <a:rPr lang="en-US" sz="2400" b="0" dirty="0">
                <a:highlight>
                  <a:srgbClr val="FFFF00"/>
                </a:highlight>
                <a:latin typeface="Times New Roman" pitchFamily="18" charset="0"/>
              </a:rPr>
              <a:t>closest to 1.0</a:t>
            </a:r>
            <a:r>
              <a:rPr lang="en-US" sz="2400" b="0" dirty="0">
                <a:latin typeface="Times New Roman" pitchFamily="18" charset="0"/>
              </a:rPr>
              <a:t>.</a:t>
            </a:r>
          </a:p>
          <a:p>
            <a:pPr marL="914400" indent="-457200">
              <a:spcAft>
                <a:spcPct val="40000"/>
              </a:spcAft>
              <a:buFontTx/>
              <a:buAutoNum type="arabicPeriod"/>
              <a:tabLst>
                <a:tab pos="914400" algn="l"/>
              </a:tabLst>
              <a:defRPr/>
            </a:pPr>
            <a:r>
              <a:rPr lang="en-US" sz="2400" b="0" dirty="0">
                <a:latin typeface="Times New Roman" pitchFamily="18" charset="0"/>
              </a:rPr>
              <a:t>Corresponding RGA elements are </a:t>
            </a:r>
            <a:r>
              <a:rPr lang="en-US" sz="2400" b="0" dirty="0">
                <a:highlight>
                  <a:srgbClr val="FFFF00"/>
                </a:highlight>
                <a:latin typeface="Times New Roman" pitchFamily="18" charset="0"/>
              </a:rPr>
              <a:t>positive</a:t>
            </a:r>
            <a:r>
              <a:rPr lang="en-US" sz="2400" b="0" dirty="0">
                <a:latin typeface="Times New Roman" pitchFamily="18" charset="0"/>
              </a:rPr>
              <a:t>.</a:t>
            </a:r>
          </a:p>
          <a:p>
            <a:pPr marL="914400" indent="-457200">
              <a:spcAft>
                <a:spcPct val="40000"/>
              </a:spcAft>
              <a:buFontTx/>
              <a:buAutoNum type="arabicPeriod"/>
              <a:tabLst>
                <a:tab pos="914400" algn="l"/>
              </a:tabLst>
              <a:defRPr/>
            </a:pPr>
            <a:r>
              <a:rPr lang="en-US" sz="2400" b="0" dirty="0">
                <a:latin typeface="Times New Roman" pitchFamily="18" charset="0"/>
              </a:rPr>
              <a:t>The </a:t>
            </a:r>
            <a:r>
              <a:rPr lang="en-US" sz="2400" b="0" dirty="0">
                <a:highlight>
                  <a:srgbClr val="FFFF00"/>
                </a:highlight>
                <a:latin typeface="Times New Roman" pitchFamily="18" charset="0"/>
              </a:rPr>
              <a:t>NI is positive</a:t>
            </a:r>
            <a:r>
              <a:rPr lang="en-US" sz="2400" b="0" dirty="0">
                <a:latin typeface="Times New Roman" pitchFamily="18" charset="0"/>
              </a:rPr>
              <a:t>.</a:t>
            </a:r>
          </a:p>
          <a:p>
            <a:pPr marL="914400" indent="-457200">
              <a:spcAft>
                <a:spcPct val="40000"/>
              </a:spcAft>
              <a:buFontTx/>
              <a:buAutoNum type="arabicPeriod"/>
              <a:tabLst>
                <a:tab pos="914400" algn="l"/>
              </a:tabLst>
              <a:defRPr/>
            </a:pPr>
            <a:r>
              <a:rPr lang="en-US" sz="2400" b="0" dirty="0">
                <a:highlight>
                  <a:srgbClr val="FFFF00"/>
                </a:highlight>
                <a:latin typeface="Times New Roman" pitchFamily="18" charset="0"/>
              </a:rPr>
              <a:t>Large </a:t>
            </a:r>
            <a:r>
              <a:rPr lang="en-US" sz="2400" b="0" dirty="0">
                <a:latin typeface="Times New Roman" pitchFamily="18" charset="0"/>
              </a:rPr>
              <a:t>RGA elements should be </a:t>
            </a:r>
            <a:r>
              <a:rPr lang="en-US" sz="2400" b="0" dirty="0">
                <a:highlight>
                  <a:srgbClr val="FFFF00"/>
                </a:highlight>
                <a:latin typeface="Times New Roman" pitchFamily="18" charset="0"/>
              </a:rPr>
              <a:t>avoided</a:t>
            </a:r>
            <a:r>
              <a:rPr lang="en-US" sz="2400" b="0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>
            <a:extLst>
              <a:ext uri="{FF2B5EF4-FFF2-40B4-BE49-F238E27FC236}">
                <a16:creationId xmlns:a16="http://schemas.microsoft.com/office/drawing/2014/main" id="{4F2C3921-D52B-4FA4-ADF8-CB81B11A15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4579" name="Footer Placeholder 4">
            <a:extLst>
              <a:ext uri="{FF2B5EF4-FFF2-40B4-BE49-F238E27FC236}">
                <a16:creationId xmlns:a16="http://schemas.microsoft.com/office/drawing/2014/main" id="{9FB7421E-70EA-4A95-80BD-B0D3586C9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4580" name="Slide Number Placeholder 5">
            <a:extLst>
              <a:ext uri="{FF2B5EF4-FFF2-40B4-BE49-F238E27FC236}">
                <a16:creationId xmlns:a16="http://schemas.microsoft.com/office/drawing/2014/main" id="{9181C2D7-9103-49C1-B954-B08F5BF9A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C9A21E-5856-437E-956E-D2C2B8615064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114F1151-4E5F-45E6-83BC-26ECD166F9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772400" cy="762000"/>
          </a:xfrm>
        </p:spPr>
        <p:txBody>
          <a:bodyPr/>
          <a:lstStyle/>
          <a:p>
            <a:r>
              <a:rPr lang="en-US" altLang="en-US" b="1">
                <a:latin typeface="Times New Roman" panose="02020603050405020304" pitchFamily="18" charset="0"/>
              </a:rPr>
              <a:t>Normalized Gain</a:t>
            </a:r>
          </a:p>
        </p:txBody>
      </p:sp>
      <p:sp>
        <p:nvSpPr>
          <p:cNvPr id="24582" name="Rectangle 7">
            <a:extLst>
              <a:ext uri="{FF2B5EF4-FFF2-40B4-BE49-F238E27FC236}">
                <a16:creationId xmlns:a16="http://schemas.microsoft.com/office/drawing/2014/main" id="{CA73A75A-E254-48B7-B4C8-E38672CCC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24583" name="Rectangle 9">
            <a:extLst>
              <a:ext uri="{FF2B5EF4-FFF2-40B4-BE49-F238E27FC236}">
                <a16:creationId xmlns:a16="http://schemas.microsoft.com/office/drawing/2014/main" id="{52732991-8003-4C25-AADB-7CD9FBE92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24584" name="Rectangle 13">
            <a:extLst>
              <a:ext uri="{FF2B5EF4-FFF2-40B4-BE49-F238E27FC236}">
                <a16:creationId xmlns:a16="http://schemas.microsoft.com/office/drawing/2014/main" id="{B24B275B-344F-427C-B6C0-B5155CA8F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graphicFrame>
        <p:nvGraphicFramePr>
          <p:cNvPr id="24585" name="Object 12">
            <a:extLst>
              <a:ext uri="{FF2B5EF4-FFF2-40B4-BE49-F238E27FC236}">
                <a16:creationId xmlns:a16="http://schemas.microsoft.com/office/drawing/2014/main" id="{3DF712B7-9A71-4EB8-9AC0-6DC77124D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64286"/>
              </p:ext>
            </p:extLst>
          </p:nvPr>
        </p:nvGraphicFramePr>
        <p:xfrm>
          <a:off x="1241425" y="1684338"/>
          <a:ext cx="43973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24585" name="Object 12">
                        <a:extLst>
                          <a:ext uri="{FF2B5EF4-FFF2-40B4-BE49-F238E27FC236}">
                            <a16:creationId xmlns:a16="http://schemas.microsoft.com/office/drawing/2014/main" id="{3DF712B7-9A71-4EB8-9AC0-6DC77124D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684338"/>
                        <a:ext cx="43973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5">
            <a:extLst>
              <a:ext uri="{FF2B5EF4-FFF2-40B4-BE49-F238E27FC236}">
                <a16:creationId xmlns:a16="http://schemas.microsoft.com/office/drawing/2014/main" id="{CDF45226-14A9-4E99-BEF7-B22F27C3A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43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graphicFrame>
        <p:nvGraphicFramePr>
          <p:cNvPr id="24587" name="Object 14">
            <a:extLst>
              <a:ext uri="{FF2B5EF4-FFF2-40B4-BE49-F238E27FC236}">
                <a16:creationId xmlns:a16="http://schemas.microsoft.com/office/drawing/2014/main" id="{BBD580C8-A0F5-423C-8B28-9F69FDEDF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54060"/>
              </p:ext>
            </p:extLst>
          </p:nvPr>
        </p:nvGraphicFramePr>
        <p:xfrm>
          <a:off x="2117725" y="2895600"/>
          <a:ext cx="527843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590800" imgH="1574800" progId="Equation.DSMT4">
                  <p:embed/>
                </p:oleObj>
              </mc:Choice>
              <mc:Fallback>
                <p:oleObj name="Equation" r:id="rId5" imgW="2590800" imgH="1574800" progId="Equation.DSMT4">
                  <p:embed/>
                  <p:pic>
                    <p:nvPicPr>
                      <p:cNvPr id="24587" name="Object 14">
                        <a:extLst>
                          <a:ext uri="{FF2B5EF4-FFF2-40B4-BE49-F238E27FC236}">
                            <a16:creationId xmlns:a16="http://schemas.microsoft.com/office/drawing/2014/main" id="{BBD580C8-A0F5-423C-8B28-9F69FDEDF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895600"/>
                        <a:ext cx="527843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6">
            <a:extLst>
              <a:ext uri="{FF2B5EF4-FFF2-40B4-BE49-F238E27FC236}">
                <a16:creationId xmlns:a16="http://schemas.microsoft.com/office/drawing/2014/main" id="{DD176B4D-0481-4F76-B734-ED304EF16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600200"/>
            <a:ext cx="4495800" cy="104298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24589" name="TextBox 2">
            <a:extLst>
              <a:ext uri="{FF2B5EF4-FFF2-40B4-BE49-F238E27FC236}">
                <a16:creationId xmlns:a16="http://schemas.microsoft.com/office/drawing/2014/main" id="{ACE3EDEF-2A78-4246-8A34-88AE39564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958850"/>
            <a:ext cx="3614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r>
              <a:rPr lang="en-US" altLang="zh-CN" sz="2400" b="0">
                <a:ea typeface="SimSun" panose="02010600030101010101" pitchFamily="2" charset="-122"/>
              </a:rPr>
              <a:t>Define normalized gain </a:t>
            </a:r>
            <a:endParaRPr lang="en-SG" altLang="zh-CN" sz="2400" b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>
            <a:extLst>
              <a:ext uri="{FF2B5EF4-FFF2-40B4-BE49-F238E27FC236}">
                <a16:creationId xmlns:a16="http://schemas.microsoft.com/office/drawing/2014/main" id="{EB1CE087-9D84-43A0-8F1F-71BB659EF1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5603" name="Footer Placeholder 4">
            <a:extLst>
              <a:ext uri="{FF2B5EF4-FFF2-40B4-BE49-F238E27FC236}">
                <a16:creationId xmlns:a16="http://schemas.microsoft.com/office/drawing/2014/main" id="{B4FBD8F8-2DF7-47CD-9E87-659466D7B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5604" name="Slide Number Placeholder 5">
            <a:extLst>
              <a:ext uri="{FF2B5EF4-FFF2-40B4-BE49-F238E27FC236}">
                <a16:creationId xmlns:a16="http://schemas.microsoft.com/office/drawing/2014/main" id="{6E616693-3B17-435A-B432-B46C84DA2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E38BF4-1E02-4323-963B-6CFBD8E1EC9C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D286AD0D-D3FF-46FD-91A2-92AA7EA38C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7848600" cy="685800"/>
          </a:xfrm>
        </p:spPr>
        <p:txBody>
          <a:bodyPr/>
          <a:lstStyle/>
          <a:p>
            <a:r>
              <a:rPr lang="en-US" altLang="en-US" b="1">
                <a:latin typeface="Times New Roman" panose="02020603050405020304" pitchFamily="18" charset="0"/>
              </a:rPr>
              <a:t>Relative Normalized Gain Array</a:t>
            </a:r>
          </a:p>
        </p:txBody>
      </p:sp>
      <p:sp>
        <p:nvSpPr>
          <p:cNvPr id="25606" name="Rectangle 7">
            <a:extLst>
              <a:ext uri="{FF2B5EF4-FFF2-40B4-BE49-F238E27FC236}">
                <a16:creationId xmlns:a16="http://schemas.microsoft.com/office/drawing/2014/main" id="{AB4F1BBC-DD1D-44F5-9840-6D0AF3BA3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25607" name="Rectangle 9">
            <a:extLst>
              <a:ext uri="{FF2B5EF4-FFF2-40B4-BE49-F238E27FC236}">
                <a16:creationId xmlns:a16="http://schemas.microsoft.com/office/drawing/2014/main" id="{361EE2A2-3FE5-4A65-B594-60E656565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25608" name="Rectangle 11">
            <a:extLst>
              <a:ext uri="{FF2B5EF4-FFF2-40B4-BE49-F238E27FC236}">
                <a16:creationId xmlns:a16="http://schemas.microsoft.com/office/drawing/2014/main" id="{F09B1AF3-7C82-4D39-A67F-D63C97400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1159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latin typeface="Book Antiqua" panose="02040602050305030304" pitchFamily="18" charset="0"/>
              </a:rPr>
              <a:t>RNGA</a:t>
            </a:r>
          </a:p>
        </p:txBody>
      </p:sp>
      <p:sp>
        <p:nvSpPr>
          <p:cNvPr id="25609" name="Rectangle 14">
            <a:extLst>
              <a:ext uri="{FF2B5EF4-FFF2-40B4-BE49-F238E27FC236}">
                <a16:creationId xmlns:a16="http://schemas.microsoft.com/office/drawing/2014/main" id="{14E98D70-A8C1-40CA-A087-60DC8E17E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graphicFrame>
        <p:nvGraphicFramePr>
          <p:cNvPr id="25610" name="Object 13">
            <a:extLst>
              <a:ext uri="{FF2B5EF4-FFF2-40B4-BE49-F238E27FC236}">
                <a16:creationId xmlns:a16="http://schemas.microsoft.com/office/drawing/2014/main" id="{6B43EC7B-E224-4278-A223-FE1616FBC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76245"/>
              </p:ext>
            </p:extLst>
          </p:nvPr>
        </p:nvGraphicFramePr>
        <p:xfrm>
          <a:off x="2971800" y="1384300"/>
          <a:ext cx="26781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77476" imgH="266584" progId="Equation.DSMT4">
                  <p:embed/>
                </p:oleObj>
              </mc:Choice>
              <mc:Fallback>
                <p:oleObj name="Equation" r:id="rId3" imgW="977476" imgH="266584" progId="Equation.DSMT4">
                  <p:embed/>
                  <p:pic>
                    <p:nvPicPr>
                      <p:cNvPr id="25610" name="Object 13">
                        <a:extLst>
                          <a:ext uri="{FF2B5EF4-FFF2-40B4-BE49-F238E27FC236}">
                            <a16:creationId xmlns:a16="http://schemas.microsoft.com/office/drawing/2014/main" id="{6B43EC7B-E224-4278-A223-FE1616FBC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84300"/>
                        <a:ext cx="267811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6">
            <a:extLst>
              <a:ext uri="{FF2B5EF4-FFF2-40B4-BE49-F238E27FC236}">
                <a16:creationId xmlns:a16="http://schemas.microsoft.com/office/drawing/2014/main" id="{46B2B61D-F039-4433-BAEB-2DA6EAF59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graphicFrame>
        <p:nvGraphicFramePr>
          <p:cNvPr id="25612" name="Object 15">
            <a:extLst>
              <a:ext uri="{FF2B5EF4-FFF2-40B4-BE49-F238E27FC236}">
                <a16:creationId xmlns:a16="http://schemas.microsoft.com/office/drawing/2014/main" id="{7CBF4201-9620-4BAD-973C-2BB9A43A8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162"/>
              </p:ext>
            </p:extLst>
          </p:nvPr>
        </p:nvGraphicFramePr>
        <p:xfrm>
          <a:off x="1219200" y="2895600"/>
          <a:ext cx="62833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552700" imgH="939800" progId="Equation.DSMT4">
                  <p:embed/>
                </p:oleObj>
              </mc:Choice>
              <mc:Fallback>
                <p:oleObj name="Equation" r:id="rId5" imgW="2552700" imgH="939800" progId="Equation.DSMT4">
                  <p:embed/>
                  <p:pic>
                    <p:nvPicPr>
                      <p:cNvPr id="25612" name="Object 15">
                        <a:extLst>
                          <a:ext uri="{FF2B5EF4-FFF2-40B4-BE49-F238E27FC236}">
                            <a16:creationId xmlns:a16="http://schemas.microsoft.com/office/drawing/2014/main" id="{7CBF4201-9620-4BAD-973C-2BB9A43A8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62833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>
            <a:extLst>
              <a:ext uri="{FF2B5EF4-FFF2-40B4-BE49-F238E27FC236}">
                <a16:creationId xmlns:a16="http://schemas.microsoft.com/office/drawing/2014/main" id="{C6B40092-9037-41BF-BE01-405B3880DE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6627" name="Footer Placeholder 4">
            <a:extLst>
              <a:ext uri="{FF2B5EF4-FFF2-40B4-BE49-F238E27FC236}">
                <a16:creationId xmlns:a16="http://schemas.microsoft.com/office/drawing/2014/main" id="{1432525F-0148-47B4-A0DA-EA931B8531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6628" name="Slide Number Placeholder 5">
            <a:extLst>
              <a:ext uri="{FF2B5EF4-FFF2-40B4-BE49-F238E27FC236}">
                <a16:creationId xmlns:a16="http://schemas.microsoft.com/office/drawing/2014/main" id="{D5A36034-7438-4C89-8800-1A122D68F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49D9E0-6C86-44F9-945F-67050F68067D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6629" name="Rectangle 2">
            <a:extLst>
              <a:ext uri="{FF2B5EF4-FFF2-40B4-BE49-F238E27FC236}">
                <a16:creationId xmlns:a16="http://schemas.microsoft.com/office/drawing/2014/main" id="{73F3BFA7-ED8A-489A-935D-5E3F0493FC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6324600" cy="685800"/>
          </a:xfrm>
        </p:spPr>
        <p:txBody>
          <a:bodyPr/>
          <a:lstStyle/>
          <a:p>
            <a:r>
              <a:rPr lang="en-US" altLang="en-US" b="1">
                <a:latin typeface="Times New Roman" panose="02020603050405020304" pitchFamily="18" charset="0"/>
              </a:rPr>
              <a:t>Loop Pairing Based on RNGA</a:t>
            </a:r>
          </a:p>
        </p:txBody>
      </p:sp>
      <p:sp>
        <p:nvSpPr>
          <p:cNvPr id="26630" name="Rectangle 7">
            <a:extLst>
              <a:ext uri="{FF2B5EF4-FFF2-40B4-BE49-F238E27FC236}">
                <a16:creationId xmlns:a16="http://schemas.microsoft.com/office/drawing/2014/main" id="{D03AC34C-E9A1-42FE-9B0E-22A79AF0B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26631" name="Rectangle 9">
            <a:extLst>
              <a:ext uri="{FF2B5EF4-FFF2-40B4-BE49-F238E27FC236}">
                <a16:creationId xmlns:a16="http://schemas.microsoft.com/office/drawing/2014/main" id="{D5EED896-82EA-423E-AB2F-42B986983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24584" name="Rectangle 10">
            <a:extLst>
              <a:ext uri="{FF2B5EF4-FFF2-40B4-BE49-F238E27FC236}">
                <a16:creationId xmlns:a16="http://schemas.microsoft.com/office/drawing/2014/main" id="{2C73537F-ADB5-4659-8CFD-82AF50C56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1447800"/>
            <a:ext cx="83058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19100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19100" algn="l"/>
              </a:tabLst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4191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191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191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4191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4191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4191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4191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None/>
              <a:tabLst>
                <a:tab pos="0" algn="l"/>
              </a:tabLst>
              <a:defRPr/>
            </a:pPr>
            <a:r>
              <a:rPr lang="en-US" altLang="en-US" sz="2800" dirty="0">
                <a:latin typeface="Times New Roman" pitchFamily="18" charset="0"/>
              </a:rPr>
              <a:t>RNGA and NI based loop pairing rules requires that manipulated and controlled variables be paired:</a:t>
            </a:r>
          </a:p>
          <a:p>
            <a:pPr marL="709613"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AutoNum type="arabicPeriod"/>
              <a:tabLst>
                <a:tab pos="714375" algn="l"/>
              </a:tabLst>
              <a:defRPr/>
            </a:pPr>
            <a:r>
              <a:rPr lang="en-US" altLang="en-US" sz="2800" b="0" dirty="0">
                <a:latin typeface="Times New Roman" pitchFamily="18" charset="0"/>
              </a:rPr>
              <a:t>Corresponding </a:t>
            </a:r>
            <a:r>
              <a:rPr lang="en-US" altLang="en-US" sz="2800" u="sng" dirty="0">
                <a:latin typeface="Times New Roman" pitchFamily="18" charset="0"/>
              </a:rPr>
              <a:t>RNGA</a:t>
            </a:r>
            <a:r>
              <a:rPr lang="en-US" altLang="en-US" sz="2800" b="0" dirty="0">
                <a:latin typeface="Times New Roman" pitchFamily="18" charset="0"/>
              </a:rPr>
              <a:t> elements are </a:t>
            </a:r>
            <a:r>
              <a:rPr lang="en-US" altLang="en-US" sz="2800" b="0" dirty="0">
                <a:highlight>
                  <a:srgbClr val="FFFF00"/>
                </a:highlight>
                <a:latin typeface="Times New Roman" pitchFamily="18" charset="0"/>
              </a:rPr>
              <a:t>closest to 1.0</a:t>
            </a:r>
            <a:r>
              <a:rPr lang="en-US" altLang="en-US" sz="2800" b="0" dirty="0">
                <a:latin typeface="Times New Roman" pitchFamily="18" charset="0"/>
              </a:rPr>
              <a:t>.</a:t>
            </a:r>
          </a:p>
          <a:p>
            <a:pPr marL="709613"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AutoNum type="arabicPeriod"/>
              <a:tabLst>
                <a:tab pos="714375" algn="l"/>
              </a:tabLst>
              <a:defRPr/>
            </a:pPr>
            <a:r>
              <a:rPr lang="en-US" altLang="en-US" sz="2800" b="0" dirty="0">
                <a:latin typeface="Times New Roman" pitchFamily="18" charset="0"/>
              </a:rPr>
              <a:t>Corresponding </a:t>
            </a:r>
            <a:r>
              <a:rPr lang="en-US" altLang="en-US" sz="2800" u="sng" dirty="0">
                <a:latin typeface="Times New Roman" pitchFamily="18" charset="0"/>
              </a:rPr>
              <a:t>RGA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b="0" dirty="0">
                <a:latin typeface="Times New Roman" pitchFamily="18" charset="0"/>
              </a:rPr>
              <a:t>elements are </a:t>
            </a:r>
            <a:r>
              <a:rPr lang="en-US" altLang="en-US" sz="2800" b="0" dirty="0">
                <a:highlight>
                  <a:srgbClr val="FFFF00"/>
                </a:highlight>
                <a:latin typeface="Times New Roman" pitchFamily="18" charset="0"/>
              </a:rPr>
              <a:t>positive</a:t>
            </a:r>
            <a:r>
              <a:rPr lang="en-US" altLang="en-US" sz="2800" b="0" dirty="0">
                <a:latin typeface="Times New Roman" pitchFamily="18" charset="0"/>
              </a:rPr>
              <a:t>.</a:t>
            </a:r>
          </a:p>
          <a:p>
            <a:pPr marL="709613"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AutoNum type="arabicPeriod"/>
              <a:tabLst>
                <a:tab pos="714375" algn="l"/>
              </a:tabLst>
              <a:defRPr/>
            </a:pPr>
            <a:r>
              <a:rPr lang="en-US" altLang="en-US" sz="2800" b="0" dirty="0">
                <a:latin typeface="Times New Roman" pitchFamily="18" charset="0"/>
              </a:rPr>
              <a:t>The </a:t>
            </a:r>
            <a:r>
              <a:rPr lang="en-US" altLang="en-US" sz="2800" u="sng" dirty="0">
                <a:latin typeface="Times New Roman" pitchFamily="18" charset="0"/>
              </a:rPr>
              <a:t>NI</a:t>
            </a:r>
            <a:r>
              <a:rPr lang="en-US" altLang="en-US" sz="2800" b="0" dirty="0">
                <a:latin typeface="Times New Roman" pitchFamily="18" charset="0"/>
              </a:rPr>
              <a:t> is </a:t>
            </a:r>
            <a:r>
              <a:rPr lang="en-US" altLang="en-US" sz="2800" b="0" dirty="0">
                <a:highlight>
                  <a:srgbClr val="FFFF00"/>
                </a:highlight>
                <a:latin typeface="Times New Roman" pitchFamily="18" charset="0"/>
              </a:rPr>
              <a:t>positive</a:t>
            </a:r>
            <a:r>
              <a:rPr lang="en-US" altLang="en-US" sz="2800" b="0" dirty="0">
                <a:latin typeface="Times New Roman" pitchFamily="18" charset="0"/>
              </a:rPr>
              <a:t>.</a:t>
            </a:r>
          </a:p>
          <a:p>
            <a:pPr marL="709613"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AutoNum type="arabicPeriod"/>
              <a:tabLst>
                <a:tab pos="714375" algn="l"/>
              </a:tabLst>
              <a:defRPr/>
            </a:pPr>
            <a:r>
              <a:rPr lang="en-US" altLang="en-US" sz="2800" b="0" dirty="0">
                <a:latin typeface="Times New Roman" pitchFamily="18" charset="0"/>
              </a:rPr>
              <a:t>All </a:t>
            </a:r>
            <a:r>
              <a:rPr lang="en-US" altLang="en-US" sz="2800" u="sng" dirty="0">
                <a:latin typeface="Times New Roman" pitchFamily="18" charset="0"/>
              </a:rPr>
              <a:t>paired RNGA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b="0" dirty="0">
                <a:latin typeface="Times New Roman" pitchFamily="18" charset="0"/>
              </a:rPr>
              <a:t>elements are </a:t>
            </a:r>
            <a:r>
              <a:rPr lang="en-US" altLang="en-US" sz="2800" b="0" dirty="0">
                <a:highlight>
                  <a:srgbClr val="FFFF00"/>
                </a:highlight>
                <a:latin typeface="Times New Roman" pitchFamily="18" charset="0"/>
              </a:rPr>
              <a:t>positive</a:t>
            </a:r>
            <a:r>
              <a:rPr lang="en-US" altLang="en-US" sz="2800" b="0" dirty="0">
                <a:latin typeface="Times New Roman" pitchFamily="18" charset="0"/>
              </a:rPr>
              <a:t>. </a:t>
            </a:r>
          </a:p>
          <a:p>
            <a:pPr marL="709613"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AutoNum type="arabicPeriod"/>
              <a:tabLst>
                <a:tab pos="714375" algn="l"/>
              </a:tabLst>
              <a:defRPr/>
            </a:pPr>
            <a:r>
              <a:rPr lang="en-US" altLang="en-US" sz="2800" u="sng" dirty="0">
                <a:latin typeface="Times New Roman" pitchFamily="18" charset="0"/>
              </a:rPr>
              <a:t>Large</a:t>
            </a:r>
            <a:r>
              <a:rPr lang="en-US" altLang="en-US" sz="2800" b="0" dirty="0">
                <a:latin typeface="Times New Roman" pitchFamily="18" charset="0"/>
              </a:rPr>
              <a:t> RNGA elements should be </a:t>
            </a:r>
            <a:r>
              <a:rPr lang="en-US" altLang="en-US" sz="2800" b="0" dirty="0">
                <a:highlight>
                  <a:srgbClr val="FFFF00"/>
                </a:highlight>
                <a:latin typeface="Times New Roman" pitchFamily="18" charset="0"/>
              </a:rPr>
              <a:t>avoided</a:t>
            </a:r>
            <a:r>
              <a:rPr lang="en-US" altLang="en-US" sz="2800" b="0" dirty="0">
                <a:latin typeface="Times New Roman" pitchFamily="18" charset="0"/>
              </a:rPr>
              <a:t>.</a:t>
            </a:r>
          </a:p>
        </p:txBody>
      </p:sp>
      <p:sp>
        <p:nvSpPr>
          <p:cNvPr id="26633" name="Rectangle 14">
            <a:extLst>
              <a:ext uri="{FF2B5EF4-FFF2-40B4-BE49-F238E27FC236}">
                <a16:creationId xmlns:a16="http://schemas.microsoft.com/office/drawing/2014/main" id="{FAB2882A-ABEA-4853-8330-250A640FF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26634" name="Rectangle 16">
            <a:extLst>
              <a:ext uri="{FF2B5EF4-FFF2-40B4-BE49-F238E27FC236}">
                <a16:creationId xmlns:a16="http://schemas.microsoft.com/office/drawing/2014/main" id="{81F036DD-ED9C-4A3E-B5A1-FBE3D53BD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>
            <a:extLst>
              <a:ext uri="{FF2B5EF4-FFF2-40B4-BE49-F238E27FC236}">
                <a16:creationId xmlns:a16="http://schemas.microsoft.com/office/drawing/2014/main" id="{BA2547AC-3ABB-42F6-AC4A-0A693AE6D1B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8675" name="Footer Placeholder 4">
            <a:extLst>
              <a:ext uri="{FF2B5EF4-FFF2-40B4-BE49-F238E27FC236}">
                <a16:creationId xmlns:a16="http://schemas.microsoft.com/office/drawing/2014/main" id="{4E5706D6-04A9-4293-8506-E9D6F6F95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8676" name="Slide Number Placeholder 5">
            <a:extLst>
              <a:ext uri="{FF2B5EF4-FFF2-40B4-BE49-F238E27FC236}">
                <a16:creationId xmlns:a16="http://schemas.microsoft.com/office/drawing/2014/main" id="{D7231585-72E8-453C-A6BB-1621000DA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C88F2C-5556-432D-9C44-5965478CDA7F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B97D1EAC-F70E-402B-A97D-A9BCBFF36A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4495800" cy="74295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SimSun" panose="02010600030101010101" pitchFamily="2" charset="-122"/>
              </a:rPr>
              <a:t>Forms of Controls</a:t>
            </a:r>
            <a:r>
              <a:rPr lang="en-US" altLang="zh-CN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28678" name="Rectangle 4">
            <a:extLst>
              <a:ext uri="{FF2B5EF4-FFF2-40B4-BE49-F238E27FC236}">
                <a16:creationId xmlns:a16="http://schemas.microsoft.com/office/drawing/2014/main" id="{87614717-9017-4B81-8035-8DBDA4E58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66800"/>
            <a:ext cx="2733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Book Antiqua" panose="02040602050305030304" pitchFamily="18" charset="0"/>
                <a:ea typeface="SimSun" panose="02010600030101010101" pitchFamily="2" charset="-122"/>
              </a:rPr>
              <a:t>Decentralized control: </a:t>
            </a:r>
          </a:p>
        </p:txBody>
      </p:sp>
      <p:graphicFrame>
        <p:nvGraphicFramePr>
          <p:cNvPr id="28679" name="Object 5">
            <a:extLst>
              <a:ext uri="{FF2B5EF4-FFF2-40B4-BE49-F238E27FC236}">
                <a16:creationId xmlns:a16="http://schemas.microsoft.com/office/drawing/2014/main" id="{A4CD81F3-E417-4442-ABB9-C712E705B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36969"/>
              </p:ext>
            </p:extLst>
          </p:nvPr>
        </p:nvGraphicFramePr>
        <p:xfrm>
          <a:off x="3962400" y="533400"/>
          <a:ext cx="3733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324100" imgH="939800" progId="Equation.DSMT4">
                  <p:embed/>
                </p:oleObj>
              </mc:Choice>
              <mc:Fallback>
                <p:oleObj name="Equation" r:id="rId3" imgW="2324100" imgH="939800" progId="Equation.DSMT4">
                  <p:embed/>
                  <p:pic>
                    <p:nvPicPr>
                      <p:cNvPr id="28679" name="Object 5">
                        <a:extLst>
                          <a:ext uri="{FF2B5EF4-FFF2-40B4-BE49-F238E27FC236}">
                            <a16:creationId xmlns:a16="http://schemas.microsoft.com/office/drawing/2014/main" id="{A4CD81F3-E417-4442-ABB9-C712E705B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3400"/>
                        <a:ext cx="3733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7">
            <a:extLst>
              <a:ext uri="{FF2B5EF4-FFF2-40B4-BE49-F238E27FC236}">
                <a16:creationId xmlns:a16="http://schemas.microsoft.com/office/drawing/2014/main" id="{41220316-CE60-4CFD-B825-8E55ABA2D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63608"/>
              </p:ext>
            </p:extLst>
          </p:nvPr>
        </p:nvGraphicFramePr>
        <p:xfrm>
          <a:off x="3810000" y="2209800"/>
          <a:ext cx="40386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552700" imgH="939800" progId="Equation.DSMT4">
                  <p:embed/>
                </p:oleObj>
              </mc:Choice>
              <mc:Fallback>
                <p:oleObj name="Equation" r:id="rId5" imgW="2552700" imgH="939800" progId="Equation.DSMT4">
                  <p:embed/>
                  <p:pic>
                    <p:nvPicPr>
                      <p:cNvPr id="28680" name="Object 7">
                        <a:extLst>
                          <a:ext uri="{FF2B5EF4-FFF2-40B4-BE49-F238E27FC236}">
                            <a16:creationId xmlns:a16="http://schemas.microsoft.com/office/drawing/2014/main" id="{41220316-CE60-4CFD-B825-8E55ABA2D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09800"/>
                        <a:ext cx="40386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A0B85150-E6B7-46DE-84B0-D4C799F90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65016"/>
              </p:ext>
            </p:extLst>
          </p:nvPr>
        </p:nvGraphicFramePr>
        <p:xfrm>
          <a:off x="3962400" y="3962400"/>
          <a:ext cx="41910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501900" imgH="939800" progId="Equation.DSMT4">
                  <p:embed/>
                </p:oleObj>
              </mc:Choice>
              <mc:Fallback>
                <p:oleObj name="Equation" r:id="rId7" imgW="2501900" imgH="939800" progId="Equation.DSMT4">
                  <p:embed/>
                  <p:pic>
                    <p:nvPicPr>
                      <p:cNvPr id="28681" name="Object 9">
                        <a:extLst>
                          <a:ext uri="{FF2B5EF4-FFF2-40B4-BE49-F238E27FC236}">
                            <a16:creationId xmlns:a16="http://schemas.microsoft.com/office/drawing/2014/main" id="{A0B85150-E6B7-46DE-84B0-D4C799F90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41910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1">
            <a:extLst>
              <a:ext uri="{FF2B5EF4-FFF2-40B4-BE49-F238E27FC236}">
                <a16:creationId xmlns:a16="http://schemas.microsoft.com/office/drawing/2014/main" id="{1315C722-2B0C-49FC-BDF2-3A8E89B5F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1806"/>
              </p:ext>
            </p:extLst>
          </p:nvPr>
        </p:nvGraphicFramePr>
        <p:xfrm>
          <a:off x="762000" y="5562600"/>
          <a:ext cx="51054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882900" imgH="457200" progId="Equation.DSMT4">
                  <p:embed/>
                </p:oleObj>
              </mc:Choice>
              <mc:Fallback>
                <p:oleObj name="Equation" r:id="rId9" imgW="2882900" imgH="457200" progId="Equation.DSMT4">
                  <p:embed/>
                  <p:pic>
                    <p:nvPicPr>
                      <p:cNvPr id="28682" name="Object 11">
                        <a:extLst>
                          <a:ext uri="{FF2B5EF4-FFF2-40B4-BE49-F238E27FC236}">
                            <a16:creationId xmlns:a16="http://schemas.microsoft.com/office/drawing/2014/main" id="{1315C722-2B0C-49FC-BDF2-3A8E89B5F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51054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3">
            <a:extLst>
              <a:ext uri="{FF2B5EF4-FFF2-40B4-BE49-F238E27FC236}">
                <a16:creationId xmlns:a16="http://schemas.microsoft.com/office/drawing/2014/main" id="{DE6F8E7F-74A4-4230-BDAD-650711681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495800"/>
            <a:ext cx="197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Book Antiqua" panose="02040602050305030304" pitchFamily="18" charset="0"/>
                <a:ea typeface="SimSun" panose="02010600030101010101" pitchFamily="2" charset="-122"/>
              </a:rPr>
              <a:t>Sparse Control: </a:t>
            </a:r>
          </a:p>
        </p:txBody>
      </p:sp>
      <p:sp>
        <p:nvSpPr>
          <p:cNvPr id="28684" name="Rectangle 14">
            <a:extLst>
              <a:ext uri="{FF2B5EF4-FFF2-40B4-BE49-F238E27FC236}">
                <a16:creationId xmlns:a16="http://schemas.microsoft.com/office/drawing/2014/main" id="{6588C62F-0DD0-4C03-9BDE-1FB752106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19400"/>
            <a:ext cx="2481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Book Antiqua" panose="02040602050305030304" pitchFamily="18" charset="0"/>
                <a:ea typeface="SimSun" panose="02010600030101010101" pitchFamily="2" charset="-122"/>
              </a:rPr>
              <a:t>Centralized control: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>
            <a:extLst>
              <a:ext uri="{FF2B5EF4-FFF2-40B4-BE49-F238E27FC236}">
                <a16:creationId xmlns:a16="http://schemas.microsoft.com/office/drawing/2014/main" id="{0EE10256-3143-459A-8D68-63918BED0A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0723" name="Footer Placeholder 4">
            <a:extLst>
              <a:ext uri="{FF2B5EF4-FFF2-40B4-BE49-F238E27FC236}">
                <a16:creationId xmlns:a16="http://schemas.microsoft.com/office/drawing/2014/main" id="{2E0A7B55-8311-4A22-832B-C0E7EC640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0724" name="Slide Number Placeholder 5">
            <a:extLst>
              <a:ext uri="{FF2B5EF4-FFF2-40B4-BE49-F238E27FC236}">
                <a16:creationId xmlns:a16="http://schemas.microsoft.com/office/drawing/2014/main" id="{5B2F2817-58B5-406D-8C52-1FEF27DA8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18288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29377D-72A0-45BD-B6CE-48C890C676F2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FA6B5382-25AB-4C4D-B7F8-2A47E22BF3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025" y="180975"/>
            <a:ext cx="8458200" cy="762000"/>
          </a:xfrm>
        </p:spPr>
        <p:txBody>
          <a:bodyPr/>
          <a:lstStyle/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Normalized Interaction Index</a:t>
            </a:r>
            <a:endParaRPr lang="en-US" altLang="zh-CN" b="1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6" name="Rectangle 8">
            <a:extLst>
              <a:ext uri="{FF2B5EF4-FFF2-40B4-BE49-F238E27FC236}">
                <a16:creationId xmlns:a16="http://schemas.microsoft.com/office/drawing/2014/main" id="{46509B5D-655D-4840-B1FF-8D2BE8D76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3600">
              <a:latin typeface="Book Antiqua" panose="0204060205030503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30727" name="Object 8">
            <a:extLst>
              <a:ext uri="{FF2B5EF4-FFF2-40B4-BE49-F238E27FC236}">
                <a16:creationId xmlns:a16="http://schemas.microsoft.com/office/drawing/2014/main" id="{CAA9A7F1-A008-4A25-9D94-351C195D8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02131"/>
              </p:ext>
            </p:extLst>
          </p:nvPr>
        </p:nvGraphicFramePr>
        <p:xfrm>
          <a:off x="1143000" y="1238250"/>
          <a:ext cx="61674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594100" imgH="520700" progId="Equation.DSMT4">
                  <p:embed/>
                </p:oleObj>
              </mc:Choice>
              <mc:Fallback>
                <p:oleObj name="Equation" r:id="rId3" imgW="3594100" imgH="520700" progId="Equation.DSMT4">
                  <p:embed/>
                  <p:pic>
                    <p:nvPicPr>
                      <p:cNvPr id="30727" name="Object 8">
                        <a:extLst>
                          <a:ext uri="{FF2B5EF4-FFF2-40B4-BE49-F238E27FC236}">
                            <a16:creationId xmlns:a16="http://schemas.microsoft.com/office/drawing/2014/main" id="{CAA9A7F1-A008-4A25-9D94-351C195D8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38250"/>
                        <a:ext cx="61674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12">
            <a:extLst>
              <a:ext uri="{FF2B5EF4-FFF2-40B4-BE49-F238E27FC236}">
                <a16:creationId xmlns:a16="http://schemas.microsoft.com/office/drawing/2014/main" id="{02C51CF0-D83C-4021-AD25-F53A3FC1E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30729" name="Rectangle 20">
            <a:extLst>
              <a:ext uri="{FF2B5EF4-FFF2-40B4-BE49-F238E27FC236}">
                <a16:creationId xmlns:a16="http://schemas.microsoft.com/office/drawing/2014/main" id="{57D62F02-FEFE-4C66-BA72-0BC59CDCA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30730" name="Rectangle 18">
            <a:extLst>
              <a:ext uri="{FF2B5EF4-FFF2-40B4-BE49-F238E27FC236}">
                <a16:creationId xmlns:a16="http://schemas.microsoft.com/office/drawing/2014/main" id="{F1736EE0-8ACE-40B4-8080-C41A736D1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8382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Put paired loops in diagonal position, define</a:t>
            </a:r>
          </a:p>
        </p:txBody>
      </p:sp>
      <p:sp>
        <p:nvSpPr>
          <p:cNvPr id="30731" name="Rectangle 18">
            <a:extLst>
              <a:ext uri="{FF2B5EF4-FFF2-40B4-BE49-F238E27FC236}">
                <a16:creationId xmlns:a16="http://schemas.microsoft.com/office/drawing/2014/main" id="{27A00504-A199-4FAE-82C5-F042D5C9F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21336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control performance index (RCPI), </a:t>
            </a:r>
          </a:p>
        </p:txBody>
      </p:sp>
      <p:graphicFrame>
        <p:nvGraphicFramePr>
          <p:cNvPr id="30732" name="Object 11">
            <a:extLst>
              <a:ext uri="{FF2B5EF4-FFF2-40B4-BE49-F238E27FC236}">
                <a16:creationId xmlns:a16="http://schemas.microsoft.com/office/drawing/2014/main" id="{7F9249D0-2C2A-49FB-BDE4-FC8DB45D6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99344"/>
              </p:ext>
            </p:extLst>
          </p:nvPr>
        </p:nvGraphicFramePr>
        <p:xfrm>
          <a:off x="1828800" y="2533650"/>
          <a:ext cx="4800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768600" imgH="533400" progId="Equation.DSMT4">
                  <p:embed/>
                </p:oleObj>
              </mc:Choice>
              <mc:Fallback>
                <p:oleObj name="Equation" r:id="rId5" imgW="2768600" imgH="533400" progId="Equation.DSMT4">
                  <p:embed/>
                  <p:pic>
                    <p:nvPicPr>
                      <p:cNvPr id="30732" name="Object 11">
                        <a:extLst>
                          <a:ext uri="{FF2B5EF4-FFF2-40B4-BE49-F238E27FC236}">
                            <a16:creationId xmlns:a16="http://schemas.microsoft.com/office/drawing/2014/main" id="{7F9249D0-2C2A-49FB-BDE4-FC8DB45D6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33650"/>
                        <a:ext cx="4800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8">
            <a:extLst>
              <a:ext uri="{FF2B5EF4-FFF2-40B4-BE49-F238E27FC236}">
                <a16:creationId xmlns:a16="http://schemas.microsoft.com/office/drawing/2014/main" id="{A760E0CE-E08C-42B4-A0E6-65F1293DF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3581400"/>
            <a:ext cx="815340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 typeface="Symbol" panose="05050102010706020507" pitchFamily="18" charset="2"/>
              <a:buChar char="e"/>
            </a:pP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= 0: centralized;           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= 1: decentralized controller</a:t>
            </a:r>
            <a:endParaRPr lang="en-US" altLang="zh-CN" sz="2000" b="0" dirty="0">
              <a:latin typeface="Times New Roman" panose="02020603050405020304" pitchFamily="18" charset="0"/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 typeface="Symbol" panose="05050102010706020507" pitchFamily="18" charset="2"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0&lt;&lt;1, smaller , better overall control system performance achievable, block diagonal controller or sparse controller would be preferred </a:t>
            </a: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 typeface="Symbol" panose="05050102010706020507" pitchFamily="18" charset="2"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if all off-diagonal elements less than 0.15, decentralized control can result in satisfactory performances.</a:t>
            </a: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 typeface="Symbol" panose="05050102010706020507" pitchFamily="18" charset="2"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If some off-diagonal elements close to 1, block diagonal controller or sparse controller would be preferred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0_98">
  <a:themeElements>
    <a:clrScheme name="">
      <a:dk1>
        <a:srgbClr val="000000"/>
      </a:dk1>
      <a:lt1>
        <a:srgbClr val="FFFFFF"/>
      </a:lt1>
      <a:dk2>
        <a:srgbClr val="000000"/>
      </a:dk2>
      <a:lt2>
        <a:srgbClr val="CECECE"/>
      </a:lt2>
      <a:accent1>
        <a:srgbClr val="474747"/>
      </a:accent1>
      <a:accent2>
        <a:srgbClr val="DADADA"/>
      </a:accent2>
      <a:accent3>
        <a:srgbClr val="FFFFFF"/>
      </a:accent3>
      <a:accent4>
        <a:srgbClr val="000000"/>
      </a:accent4>
      <a:accent5>
        <a:srgbClr val="B1B1B1"/>
      </a:accent5>
      <a:accent6>
        <a:srgbClr val="C5C5C5"/>
      </a:accent6>
      <a:hlink>
        <a:srgbClr val="000000"/>
      </a:hlink>
      <a:folHlink>
        <a:srgbClr val="919191"/>
      </a:folHlink>
    </a:clrScheme>
    <a:fontScheme name="mod0_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mod0_98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0_98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courses\chee434\mod0_98.ppt</Template>
  <TotalTime>17552</TotalTime>
  <Pages>31</Pages>
  <Words>587</Words>
  <Application>Microsoft Office PowerPoint</Application>
  <PresentationFormat>全屏显示(4:3)</PresentationFormat>
  <Paragraphs>111</Paragraphs>
  <Slides>1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SimSun</vt:lpstr>
      <vt:lpstr>SimSun</vt:lpstr>
      <vt:lpstr>Arial</vt:lpstr>
      <vt:lpstr>Book Antiqua</vt:lpstr>
      <vt:lpstr>Symbol</vt:lpstr>
      <vt:lpstr>Times New Roman</vt:lpstr>
      <vt:lpstr>mod0_98</vt:lpstr>
      <vt:lpstr>Equation</vt:lpstr>
      <vt:lpstr>Equation.3</vt:lpstr>
      <vt:lpstr>Steady State RGA </vt:lpstr>
      <vt:lpstr>Interpretation of the RGA</vt:lpstr>
      <vt:lpstr>The Niederlinski Criterion</vt:lpstr>
      <vt:lpstr>PowerPoint 演示文稿</vt:lpstr>
      <vt:lpstr>Normalized Gain</vt:lpstr>
      <vt:lpstr>Relative Normalized Gain Array</vt:lpstr>
      <vt:lpstr>Loop Pairing Based on RNGA</vt:lpstr>
      <vt:lpstr>Forms of Controls </vt:lpstr>
      <vt:lpstr>Normalized Interaction Index</vt:lpstr>
      <vt:lpstr>Relative Average Residence Time</vt:lpstr>
      <vt:lpstr>ETF Based on RNGA Approxim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1: Analysis and Control of Multivariable Processes</dc:title>
  <dc:subject>mimo process analysis and control</dc:subject>
  <dc:creator>james mclellan</dc:creator>
  <cp:lastModifiedBy>Yongqian Huang</cp:lastModifiedBy>
  <cp:revision>152</cp:revision>
  <cp:lastPrinted>2013-08-23T03:31:21Z</cp:lastPrinted>
  <dcterms:created xsi:type="dcterms:W3CDTF">1996-01-08T23:20:22Z</dcterms:created>
  <dcterms:modified xsi:type="dcterms:W3CDTF">2018-11-12T17:45:14Z</dcterms:modified>
</cp:coreProperties>
</file>